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6"/>
  </p:notesMasterIdLst>
  <p:sldIdLst>
    <p:sldId id="501" r:id="rId5"/>
    <p:sldId id="631" r:id="rId7"/>
    <p:sldId id="513" r:id="rId8"/>
    <p:sldId id="503" r:id="rId9"/>
    <p:sldId id="504" r:id="rId10"/>
    <p:sldId id="505" r:id="rId11"/>
    <p:sldId id="506" r:id="rId12"/>
    <p:sldId id="510" r:id="rId13"/>
    <p:sldId id="284" r:id="rId14"/>
    <p:sldId id="515" r:id="rId15"/>
    <p:sldId id="290" r:id="rId16"/>
    <p:sldId id="516" r:id="rId17"/>
    <p:sldId id="517" r:id="rId18"/>
    <p:sldId id="518" r:id="rId19"/>
    <p:sldId id="523" r:id="rId20"/>
    <p:sldId id="522" r:id="rId21"/>
    <p:sldId id="521" r:id="rId22"/>
    <p:sldId id="520" r:id="rId23"/>
    <p:sldId id="519" r:id="rId24"/>
    <p:sldId id="524" r:id="rId25"/>
    <p:sldId id="526" r:id="rId26"/>
    <p:sldId id="527" r:id="rId27"/>
    <p:sldId id="525" r:id="rId28"/>
    <p:sldId id="433" r:id="rId29"/>
    <p:sldId id="530" r:id="rId30"/>
    <p:sldId id="529" r:id="rId31"/>
    <p:sldId id="533" r:id="rId32"/>
    <p:sldId id="532" r:id="rId33"/>
    <p:sldId id="534" r:id="rId34"/>
    <p:sldId id="535" r:id="rId35"/>
    <p:sldId id="536" r:id="rId36"/>
    <p:sldId id="537" r:id="rId37"/>
    <p:sldId id="538" r:id="rId38"/>
    <p:sldId id="539" r:id="rId39"/>
    <p:sldId id="540" r:id="rId40"/>
    <p:sldId id="542" r:id="rId41"/>
    <p:sldId id="543" r:id="rId42"/>
    <p:sldId id="545" r:id="rId43"/>
    <p:sldId id="548" r:id="rId44"/>
    <p:sldId id="549" r:id="rId45"/>
    <p:sldId id="547" r:id="rId46"/>
    <p:sldId id="551" r:id="rId47"/>
    <p:sldId id="552" r:id="rId48"/>
    <p:sldId id="553" r:id="rId49"/>
    <p:sldId id="555" r:id="rId50"/>
    <p:sldId id="556" r:id="rId51"/>
    <p:sldId id="554" r:id="rId52"/>
    <p:sldId id="557" r:id="rId53"/>
    <p:sldId id="560" r:id="rId54"/>
    <p:sldId id="559" r:id="rId55"/>
    <p:sldId id="558" r:id="rId56"/>
    <p:sldId id="562" r:id="rId57"/>
    <p:sldId id="563" r:id="rId58"/>
    <p:sldId id="561" r:id="rId59"/>
    <p:sldId id="564" r:id="rId60"/>
    <p:sldId id="565" r:id="rId61"/>
    <p:sldId id="571" r:id="rId62"/>
    <p:sldId id="570" r:id="rId63"/>
    <p:sldId id="569" r:id="rId64"/>
    <p:sldId id="568" r:id="rId65"/>
    <p:sldId id="567" r:id="rId66"/>
    <p:sldId id="566" r:id="rId67"/>
    <p:sldId id="572" r:id="rId68"/>
    <p:sldId id="574" r:id="rId69"/>
    <p:sldId id="573" r:id="rId70"/>
    <p:sldId id="577" r:id="rId71"/>
    <p:sldId id="580" r:id="rId72"/>
    <p:sldId id="579" r:id="rId73"/>
    <p:sldId id="578" r:id="rId74"/>
    <p:sldId id="581" r:id="rId75"/>
    <p:sldId id="582" r:id="rId76"/>
    <p:sldId id="583" r:id="rId77"/>
    <p:sldId id="584" r:id="rId78"/>
    <p:sldId id="585" r:id="rId79"/>
    <p:sldId id="586" r:id="rId80"/>
    <p:sldId id="587" r:id="rId81"/>
    <p:sldId id="588" r:id="rId82"/>
    <p:sldId id="589" r:id="rId83"/>
    <p:sldId id="590" r:id="rId84"/>
    <p:sldId id="594" r:id="rId85"/>
    <p:sldId id="593" r:id="rId86"/>
    <p:sldId id="592" r:id="rId87"/>
    <p:sldId id="591" r:id="rId88"/>
    <p:sldId id="595" r:id="rId89"/>
    <p:sldId id="596" r:id="rId90"/>
    <p:sldId id="597" r:id="rId91"/>
    <p:sldId id="599" r:id="rId92"/>
    <p:sldId id="598" r:id="rId93"/>
    <p:sldId id="600" r:id="rId94"/>
    <p:sldId id="603" r:id="rId95"/>
    <p:sldId id="604" r:id="rId96"/>
    <p:sldId id="601" r:id="rId97"/>
    <p:sldId id="602" r:id="rId98"/>
    <p:sldId id="639" r:id="rId99"/>
    <p:sldId id="605" r:id="rId100"/>
    <p:sldId id="606" r:id="rId101"/>
    <p:sldId id="607" r:id="rId102"/>
    <p:sldId id="609" r:id="rId103"/>
    <p:sldId id="610" r:id="rId104"/>
    <p:sldId id="611" r:id="rId105"/>
    <p:sldId id="612" r:id="rId106"/>
    <p:sldId id="613" r:id="rId107"/>
    <p:sldId id="614" r:id="rId108"/>
    <p:sldId id="616" r:id="rId109"/>
    <p:sldId id="617" r:id="rId110"/>
    <p:sldId id="615" r:id="rId111"/>
    <p:sldId id="619" r:id="rId112"/>
    <p:sldId id="620" r:id="rId113"/>
    <p:sldId id="621" r:id="rId114"/>
    <p:sldId id="634" r:id="rId115"/>
    <p:sldId id="635" r:id="rId116"/>
    <p:sldId id="636" r:id="rId117"/>
    <p:sldId id="637" r:id="rId118"/>
    <p:sldId id="623" r:id="rId119"/>
    <p:sldId id="638" r:id="rId120"/>
    <p:sldId id="624" r:id="rId121"/>
    <p:sldId id="625" r:id="rId122"/>
    <p:sldId id="627" r:id="rId123"/>
    <p:sldId id="626" r:id="rId124"/>
    <p:sldId id="628" r:id="rId125"/>
    <p:sldId id="629" r:id="rId126"/>
    <p:sldId id="630" r:id="rId127"/>
    <p:sldId id="640" r:id="rId128"/>
    <p:sldId id="645" r:id="rId129"/>
    <p:sldId id="648" r:id="rId130"/>
    <p:sldId id="647" r:id="rId131"/>
    <p:sldId id="646" r:id="rId132"/>
    <p:sldId id="644" r:id="rId133"/>
    <p:sldId id="643" r:id="rId134"/>
    <p:sldId id="642" r:id="rId135"/>
    <p:sldId id="641" r:id="rId136"/>
    <p:sldId id="657" r:id="rId137"/>
    <p:sldId id="658" r:id="rId138"/>
    <p:sldId id="663" r:id="rId139"/>
    <p:sldId id="659" r:id="rId140"/>
    <p:sldId id="660" r:id="rId141"/>
    <p:sldId id="649" r:id="rId142"/>
    <p:sldId id="650" r:id="rId143"/>
    <p:sldId id="651" r:id="rId144"/>
    <p:sldId id="652" r:id="rId145"/>
    <p:sldId id="661" r:id="rId146"/>
    <p:sldId id="662" r:id="rId147"/>
    <p:sldId id="664" r:id="rId148"/>
    <p:sldId id="665" r:id="rId149"/>
    <p:sldId id="666" r:id="rId150"/>
    <p:sldId id="670" r:id="rId151"/>
    <p:sldId id="669" r:id="rId152"/>
    <p:sldId id="668" r:id="rId153"/>
    <p:sldId id="667" r:id="rId154"/>
    <p:sldId id="671" r:id="rId155"/>
    <p:sldId id="672" r:id="rId156"/>
    <p:sldId id="673" r:id="rId157"/>
    <p:sldId id="675" r:id="rId158"/>
    <p:sldId id="674" r:id="rId159"/>
    <p:sldId id="676" r:id="rId160"/>
    <p:sldId id="677" r:id="rId161"/>
    <p:sldId id="678" r:id="rId162"/>
    <p:sldId id="681" r:id="rId163"/>
    <p:sldId id="680" r:id="rId164"/>
    <p:sldId id="679" r:id="rId165"/>
    <p:sldId id="682" r:id="rId166"/>
    <p:sldId id="683" r:id="rId167"/>
    <p:sldId id="685" r:id="rId168"/>
    <p:sldId id="686" r:id="rId169"/>
    <p:sldId id="687" r:id="rId170"/>
    <p:sldId id="684" r:id="rId171"/>
    <p:sldId id="688" r:id="rId172"/>
    <p:sldId id="689" r:id="rId173"/>
    <p:sldId id="690" r:id="rId174"/>
    <p:sldId id="691" r:id="rId175"/>
    <p:sldId id="692" r:id="rId176"/>
    <p:sldId id="693" r:id="rId177"/>
    <p:sldId id="694" r:id="rId178"/>
    <p:sldId id="696" r:id="rId179"/>
    <p:sldId id="695" r:id="rId180"/>
    <p:sldId id="697" r:id="rId181"/>
    <p:sldId id="698" r:id="rId182"/>
    <p:sldId id="699" r:id="rId183"/>
    <p:sldId id="700" r:id="rId18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B9B9"/>
    <a:srgbClr val="FF7C80"/>
    <a:srgbClr val="DCA297"/>
    <a:srgbClr val="FF9999"/>
    <a:srgbClr val="A68F7A"/>
    <a:srgbClr val="20242E"/>
    <a:srgbClr val="E7DCD1"/>
    <a:srgbClr val="D2BCA7"/>
    <a:srgbClr val="BDAC9C"/>
    <a:srgbClr val="C98A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8025" autoAdjust="0"/>
  </p:normalViewPr>
  <p:slideViewPr>
    <p:cSldViewPr snapToGrid="0" showGuides="1">
      <p:cViewPr varScale="1">
        <p:scale>
          <a:sx n="82" d="100"/>
          <a:sy n="82" d="100"/>
        </p:scale>
        <p:origin x="486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4.xml"/><Relationship Id="rId98" Type="http://schemas.openxmlformats.org/officeDocument/2006/relationships/slide" Target="slides/slide93.xml"/><Relationship Id="rId97" Type="http://schemas.openxmlformats.org/officeDocument/2006/relationships/slide" Target="slides/slide92.xml"/><Relationship Id="rId96" Type="http://schemas.openxmlformats.org/officeDocument/2006/relationships/slide" Target="slides/slide91.xml"/><Relationship Id="rId95" Type="http://schemas.openxmlformats.org/officeDocument/2006/relationships/slide" Target="slides/slide90.xml"/><Relationship Id="rId94" Type="http://schemas.openxmlformats.org/officeDocument/2006/relationships/slide" Target="slides/slide89.xml"/><Relationship Id="rId93" Type="http://schemas.openxmlformats.org/officeDocument/2006/relationships/slide" Target="slides/slide88.xml"/><Relationship Id="rId92" Type="http://schemas.openxmlformats.org/officeDocument/2006/relationships/slide" Target="slides/slide87.xml"/><Relationship Id="rId91" Type="http://schemas.openxmlformats.org/officeDocument/2006/relationships/slide" Target="slides/slide86.xml"/><Relationship Id="rId90" Type="http://schemas.openxmlformats.org/officeDocument/2006/relationships/slide" Target="slides/slide85.xml"/><Relationship Id="rId9" Type="http://schemas.openxmlformats.org/officeDocument/2006/relationships/slide" Target="slides/slide4.xml"/><Relationship Id="rId89" Type="http://schemas.openxmlformats.org/officeDocument/2006/relationships/slide" Target="slides/slide84.xml"/><Relationship Id="rId88" Type="http://schemas.openxmlformats.org/officeDocument/2006/relationships/slide" Target="slides/slide83.xml"/><Relationship Id="rId87" Type="http://schemas.openxmlformats.org/officeDocument/2006/relationships/slide" Target="slides/slide82.xml"/><Relationship Id="rId86" Type="http://schemas.openxmlformats.org/officeDocument/2006/relationships/slide" Target="slides/slide81.xml"/><Relationship Id="rId85" Type="http://schemas.openxmlformats.org/officeDocument/2006/relationships/slide" Target="slides/slide80.xml"/><Relationship Id="rId84" Type="http://schemas.openxmlformats.org/officeDocument/2006/relationships/slide" Target="slides/slide79.xml"/><Relationship Id="rId83" Type="http://schemas.openxmlformats.org/officeDocument/2006/relationships/slide" Target="slides/slide78.xml"/><Relationship Id="rId82" Type="http://schemas.openxmlformats.org/officeDocument/2006/relationships/slide" Target="slides/slide77.xml"/><Relationship Id="rId81" Type="http://schemas.openxmlformats.org/officeDocument/2006/relationships/slide" Target="slides/slide76.xml"/><Relationship Id="rId80" Type="http://schemas.openxmlformats.org/officeDocument/2006/relationships/slide" Target="slides/slide75.xml"/><Relationship Id="rId8" Type="http://schemas.openxmlformats.org/officeDocument/2006/relationships/slide" Target="slides/slide3.xml"/><Relationship Id="rId79" Type="http://schemas.openxmlformats.org/officeDocument/2006/relationships/slide" Target="slides/slide74.xml"/><Relationship Id="rId78" Type="http://schemas.openxmlformats.org/officeDocument/2006/relationships/slide" Target="slides/slide73.xml"/><Relationship Id="rId77" Type="http://schemas.openxmlformats.org/officeDocument/2006/relationships/slide" Target="slides/slide72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2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7" Type="http://schemas.openxmlformats.org/officeDocument/2006/relationships/tableStyles" Target="tableStyles.xml"/><Relationship Id="rId186" Type="http://schemas.openxmlformats.org/officeDocument/2006/relationships/viewProps" Target="viewProps.xml"/><Relationship Id="rId185" Type="http://schemas.openxmlformats.org/officeDocument/2006/relationships/presProps" Target="presProps.xml"/><Relationship Id="rId184" Type="http://schemas.openxmlformats.org/officeDocument/2006/relationships/slide" Target="slides/slide179.xml"/><Relationship Id="rId183" Type="http://schemas.openxmlformats.org/officeDocument/2006/relationships/slide" Target="slides/slide178.xml"/><Relationship Id="rId182" Type="http://schemas.openxmlformats.org/officeDocument/2006/relationships/slide" Target="slides/slide177.xml"/><Relationship Id="rId181" Type="http://schemas.openxmlformats.org/officeDocument/2006/relationships/slide" Target="slides/slide176.xml"/><Relationship Id="rId180" Type="http://schemas.openxmlformats.org/officeDocument/2006/relationships/slide" Target="slides/slide175.xml"/><Relationship Id="rId18" Type="http://schemas.openxmlformats.org/officeDocument/2006/relationships/slide" Target="slides/slide13.xml"/><Relationship Id="rId179" Type="http://schemas.openxmlformats.org/officeDocument/2006/relationships/slide" Target="slides/slide174.xml"/><Relationship Id="rId178" Type="http://schemas.openxmlformats.org/officeDocument/2006/relationships/slide" Target="slides/slide173.xml"/><Relationship Id="rId177" Type="http://schemas.openxmlformats.org/officeDocument/2006/relationships/slide" Target="slides/slide172.xml"/><Relationship Id="rId176" Type="http://schemas.openxmlformats.org/officeDocument/2006/relationships/slide" Target="slides/slide171.xml"/><Relationship Id="rId175" Type="http://schemas.openxmlformats.org/officeDocument/2006/relationships/slide" Target="slides/slide170.xml"/><Relationship Id="rId174" Type="http://schemas.openxmlformats.org/officeDocument/2006/relationships/slide" Target="slides/slide169.xml"/><Relationship Id="rId173" Type="http://schemas.openxmlformats.org/officeDocument/2006/relationships/slide" Target="slides/slide168.xml"/><Relationship Id="rId172" Type="http://schemas.openxmlformats.org/officeDocument/2006/relationships/slide" Target="slides/slide167.xml"/><Relationship Id="rId171" Type="http://schemas.openxmlformats.org/officeDocument/2006/relationships/slide" Target="slides/slide166.xml"/><Relationship Id="rId170" Type="http://schemas.openxmlformats.org/officeDocument/2006/relationships/slide" Target="slides/slide165.xml"/><Relationship Id="rId17" Type="http://schemas.openxmlformats.org/officeDocument/2006/relationships/slide" Target="slides/slide12.xml"/><Relationship Id="rId169" Type="http://schemas.openxmlformats.org/officeDocument/2006/relationships/slide" Target="slides/slide164.xml"/><Relationship Id="rId168" Type="http://schemas.openxmlformats.org/officeDocument/2006/relationships/slide" Target="slides/slide163.xml"/><Relationship Id="rId167" Type="http://schemas.openxmlformats.org/officeDocument/2006/relationships/slide" Target="slides/slide162.xml"/><Relationship Id="rId166" Type="http://schemas.openxmlformats.org/officeDocument/2006/relationships/slide" Target="slides/slide161.xml"/><Relationship Id="rId165" Type="http://schemas.openxmlformats.org/officeDocument/2006/relationships/slide" Target="slides/slide160.xml"/><Relationship Id="rId164" Type="http://schemas.openxmlformats.org/officeDocument/2006/relationships/slide" Target="slides/slide159.xml"/><Relationship Id="rId163" Type="http://schemas.openxmlformats.org/officeDocument/2006/relationships/slide" Target="slides/slide158.xml"/><Relationship Id="rId162" Type="http://schemas.openxmlformats.org/officeDocument/2006/relationships/slide" Target="slides/slide157.xml"/><Relationship Id="rId161" Type="http://schemas.openxmlformats.org/officeDocument/2006/relationships/slide" Target="slides/slide156.xml"/><Relationship Id="rId160" Type="http://schemas.openxmlformats.org/officeDocument/2006/relationships/slide" Target="slides/slide155.xml"/><Relationship Id="rId16" Type="http://schemas.openxmlformats.org/officeDocument/2006/relationships/slide" Target="slides/slide11.xml"/><Relationship Id="rId159" Type="http://schemas.openxmlformats.org/officeDocument/2006/relationships/slide" Target="slides/slide154.xml"/><Relationship Id="rId158" Type="http://schemas.openxmlformats.org/officeDocument/2006/relationships/slide" Target="slides/slide153.xml"/><Relationship Id="rId157" Type="http://schemas.openxmlformats.org/officeDocument/2006/relationships/slide" Target="slides/slide152.xml"/><Relationship Id="rId156" Type="http://schemas.openxmlformats.org/officeDocument/2006/relationships/slide" Target="slides/slide151.xml"/><Relationship Id="rId155" Type="http://schemas.openxmlformats.org/officeDocument/2006/relationships/slide" Target="slides/slide150.xml"/><Relationship Id="rId154" Type="http://schemas.openxmlformats.org/officeDocument/2006/relationships/slide" Target="slides/slide149.xml"/><Relationship Id="rId153" Type="http://schemas.openxmlformats.org/officeDocument/2006/relationships/slide" Target="slides/slide148.xml"/><Relationship Id="rId152" Type="http://schemas.openxmlformats.org/officeDocument/2006/relationships/slide" Target="slides/slide147.xml"/><Relationship Id="rId151" Type="http://schemas.openxmlformats.org/officeDocument/2006/relationships/slide" Target="slides/slide146.xml"/><Relationship Id="rId150" Type="http://schemas.openxmlformats.org/officeDocument/2006/relationships/slide" Target="slides/slide145.xml"/><Relationship Id="rId15" Type="http://schemas.openxmlformats.org/officeDocument/2006/relationships/slide" Target="slides/slide10.xml"/><Relationship Id="rId149" Type="http://schemas.openxmlformats.org/officeDocument/2006/relationships/slide" Target="slides/slide144.xml"/><Relationship Id="rId148" Type="http://schemas.openxmlformats.org/officeDocument/2006/relationships/slide" Target="slides/slide143.xml"/><Relationship Id="rId147" Type="http://schemas.openxmlformats.org/officeDocument/2006/relationships/slide" Target="slides/slide142.xml"/><Relationship Id="rId146" Type="http://schemas.openxmlformats.org/officeDocument/2006/relationships/slide" Target="slides/slide141.xml"/><Relationship Id="rId145" Type="http://schemas.openxmlformats.org/officeDocument/2006/relationships/slide" Target="slides/slide140.xml"/><Relationship Id="rId144" Type="http://schemas.openxmlformats.org/officeDocument/2006/relationships/slide" Target="slides/slide139.xml"/><Relationship Id="rId143" Type="http://schemas.openxmlformats.org/officeDocument/2006/relationships/slide" Target="slides/slide138.xml"/><Relationship Id="rId142" Type="http://schemas.openxmlformats.org/officeDocument/2006/relationships/slide" Target="slides/slide137.xml"/><Relationship Id="rId141" Type="http://schemas.openxmlformats.org/officeDocument/2006/relationships/slide" Target="slides/slide136.xml"/><Relationship Id="rId140" Type="http://schemas.openxmlformats.org/officeDocument/2006/relationships/slide" Target="slides/slide135.xml"/><Relationship Id="rId14" Type="http://schemas.openxmlformats.org/officeDocument/2006/relationships/slide" Target="slides/slide9.xml"/><Relationship Id="rId139" Type="http://schemas.openxmlformats.org/officeDocument/2006/relationships/slide" Target="slides/slide134.xml"/><Relationship Id="rId138" Type="http://schemas.openxmlformats.org/officeDocument/2006/relationships/slide" Target="slides/slide133.xml"/><Relationship Id="rId137" Type="http://schemas.openxmlformats.org/officeDocument/2006/relationships/slide" Target="slides/slide132.xml"/><Relationship Id="rId136" Type="http://schemas.openxmlformats.org/officeDocument/2006/relationships/slide" Target="slides/slide131.xml"/><Relationship Id="rId135" Type="http://schemas.openxmlformats.org/officeDocument/2006/relationships/slide" Target="slides/slide130.xml"/><Relationship Id="rId134" Type="http://schemas.openxmlformats.org/officeDocument/2006/relationships/slide" Target="slides/slide129.xml"/><Relationship Id="rId133" Type="http://schemas.openxmlformats.org/officeDocument/2006/relationships/slide" Target="slides/slide128.xml"/><Relationship Id="rId132" Type="http://schemas.openxmlformats.org/officeDocument/2006/relationships/slide" Target="slides/slide127.xml"/><Relationship Id="rId131" Type="http://schemas.openxmlformats.org/officeDocument/2006/relationships/slide" Target="slides/slide126.xml"/><Relationship Id="rId130" Type="http://schemas.openxmlformats.org/officeDocument/2006/relationships/slide" Target="slides/slide125.xml"/><Relationship Id="rId13" Type="http://schemas.openxmlformats.org/officeDocument/2006/relationships/slide" Target="slides/slide8.xml"/><Relationship Id="rId129" Type="http://schemas.openxmlformats.org/officeDocument/2006/relationships/slide" Target="slides/slide124.xml"/><Relationship Id="rId128" Type="http://schemas.openxmlformats.org/officeDocument/2006/relationships/slide" Target="slides/slide123.xml"/><Relationship Id="rId127" Type="http://schemas.openxmlformats.org/officeDocument/2006/relationships/slide" Target="slides/slide122.xml"/><Relationship Id="rId126" Type="http://schemas.openxmlformats.org/officeDocument/2006/relationships/slide" Target="slides/slide121.xml"/><Relationship Id="rId125" Type="http://schemas.openxmlformats.org/officeDocument/2006/relationships/slide" Target="slides/slide120.xml"/><Relationship Id="rId124" Type="http://schemas.openxmlformats.org/officeDocument/2006/relationships/slide" Target="slides/slide119.xml"/><Relationship Id="rId123" Type="http://schemas.openxmlformats.org/officeDocument/2006/relationships/slide" Target="slides/slide118.xml"/><Relationship Id="rId122" Type="http://schemas.openxmlformats.org/officeDocument/2006/relationships/slide" Target="slides/slide117.xml"/><Relationship Id="rId121" Type="http://schemas.openxmlformats.org/officeDocument/2006/relationships/slide" Target="slides/slide116.xml"/><Relationship Id="rId120" Type="http://schemas.openxmlformats.org/officeDocument/2006/relationships/slide" Target="slides/slide115.xml"/><Relationship Id="rId12" Type="http://schemas.openxmlformats.org/officeDocument/2006/relationships/slide" Target="slides/slide7.xml"/><Relationship Id="rId119" Type="http://schemas.openxmlformats.org/officeDocument/2006/relationships/slide" Target="slides/slide114.xml"/><Relationship Id="rId118" Type="http://schemas.openxmlformats.org/officeDocument/2006/relationships/slide" Target="slides/slide113.xml"/><Relationship Id="rId117" Type="http://schemas.openxmlformats.org/officeDocument/2006/relationships/slide" Target="slides/slide112.xml"/><Relationship Id="rId116" Type="http://schemas.openxmlformats.org/officeDocument/2006/relationships/slide" Target="slides/slide111.xml"/><Relationship Id="rId115" Type="http://schemas.openxmlformats.org/officeDocument/2006/relationships/slide" Target="slides/slide110.xml"/><Relationship Id="rId114" Type="http://schemas.openxmlformats.org/officeDocument/2006/relationships/slide" Target="slides/slide109.xml"/><Relationship Id="rId113" Type="http://schemas.openxmlformats.org/officeDocument/2006/relationships/slide" Target="slides/slide108.xml"/><Relationship Id="rId112" Type="http://schemas.openxmlformats.org/officeDocument/2006/relationships/slide" Target="slides/slide107.xml"/><Relationship Id="rId111" Type="http://schemas.openxmlformats.org/officeDocument/2006/relationships/slide" Target="slides/slide106.xml"/><Relationship Id="rId110" Type="http://schemas.openxmlformats.org/officeDocument/2006/relationships/slide" Target="slides/slide105.xml"/><Relationship Id="rId11" Type="http://schemas.openxmlformats.org/officeDocument/2006/relationships/slide" Target="slides/slide6.xml"/><Relationship Id="rId109" Type="http://schemas.openxmlformats.org/officeDocument/2006/relationships/slide" Target="slides/slide104.xml"/><Relationship Id="rId108" Type="http://schemas.openxmlformats.org/officeDocument/2006/relationships/slide" Target="slides/slide103.xml"/><Relationship Id="rId107" Type="http://schemas.openxmlformats.org/officeDocument/2006/relationships/slide" Target="slides/slide102.xml"/><Relationship Id="rId106" Type="http://schemas.openxmlformats.org/officeDocument/2006/relationships/slide" Target="slides/slide101.xml"/><Relationship Id="rId105" Type="http://schemas.openxmlformats.org/officeDocument/2006/relationships/slide" Target="slides/slide100.xml"/><Relationship Id="rId104" Type="http://schemas.openxmlformats.org/officeDocument/2006/relationships/slide" Target="slides/slide99.xml"/><Relationship Id="rId103" Type="http://schemas.openxmlformats.org/officeDocument/2006/relationships/slide" Target="slides/slide98.xml"/><Relationship Id="rId102" Type="http://schemas.openxmlformats.org/officeDocument/2006/relationships/slide" Target="slides/slide97.xml"/><Relationship Id="rId101" Type="http://schemas.openxmlformats.org/officeDocument/2006/relationships/slide" Target="slides/slide96.xml"/><Relationship Id="rId100" Type="http://schemas.openxmlformats.org/officeDocument/2006/relationships/slide" Target="slides/slide95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2FCF7-144C-4358-9E3E-7CC74F4310A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737629-F5B4-446C-9BEB-86DCB8B84BF8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737629-F5B4-446C-9BEB-86DCB8B84BF8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737629-F5B4-446C-9BEB-86DCB8B84BF8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从总体分析：咱们考试的目标值是：单选答对</a:t>
            </a:r>
            <a:r>
              <a:rPr lang="en-US" altLang="zh-CN" dirty="0" smtClean="0"/>
              <a:t>5</a:t>
            </a:r>
            <a:r>
              <a:rPr lang="zh-CN" altLang="en-US" dirty="0" smtClean="0"/>
              <a:t>道（</a:t>
            </a:r>
            <a:r>
              <a:rPr lang="en-US" altLang="zh-CN" dirty="0" smtClean="0"/>
              <a:t>5*2</a:t>
            </a:r>
            <a:r>
              <a:rPr lang="zh-CN" altLang="en-US" dirty="0" smtClean="0"/>
              <a:t>），填空答对</a:t>
            </a:r>
            <a:r>
              <a:rPr lang="en-US" altLang="zh-CN" dirty="0" smtClean="0"/>
              <a:t>5</a:t>
            </a:r>
            <a:r>
              <a:rPr lang="zh-CN" altLang="en-US" dirty="0" smtClean="0"/>
              <a:t>道（</a:t>
            </a:r>
            <a:r>
              <a:rPr lang="en-US" altLang="zh-CN" dirty="0" smtClean="0"/>
              <a:t>5*2</a:t>
            </a:r>
            <a:r>
              <a:rPr lang="zh-CN" altLang="en-US" dirty="0" smtClean="0"/>
              <a:t>），计算题答对</a:t>
            </a:r>
            <a:r>
              <a:rPr lang="en-US" altLang="zh-CN" dirty="0" smtClean="0"/>
              <a:t>4</a:t>
            </a:r>
            <a:r>
              <a:rPr lang="zh-CN" altLang="en-US" dirty="0" smtClean="0"/>
              <a:t>道（</a:t>
            </a:r>
            <a:r>
              <a:rPr lang="en-US" altLang="zh-CN" dirty="0" smtClean="0"/>
              <a:t>4*9</a:t>
            </a:r>
            <a:r>
              <a:rPr lang="zh-CN" altLang="en-US" dirty="0" smtClean="0"/>
              <a:t>），证明题得</a:t>
            </a:r>
            <a:r>
              <a:rPr lang="en-US" altLang="zh-CN" dirty="0" smtClean="0"/>
              <a:t>4</a:t>
            </a:r>
            <a:r>
              <a:rPr lang="zh-CN" altLang="en-US" dirty="0" smtClean="0"/>
              <a:t>分，这样就可以及格了；</a:t>
            </a:r>
            <a:endParaRPr lang="zh-CN" altLang="en-US" dirty="0" smtClean="0"/>
          </a:p>
          <a:p>
            <a:r>
              <a:rPr lang="zh-CN" altLang="en-US" dirty="0" smtClean="0"/>
              <a:t>从可能性分析：可能出现的情况：单选题答对</a:t>
            </a:r>
            <a:r>
              <a:rPr lang="en-US" altLang="zh-CN" dirty="0" smtClean="0"/>
              <a:t>5+1</a:t>
            </a:r>
            <a:r>
              <a:rPr lang="zh-CN" altLang="en-US" dirty="0" smtClean="0"/>
              <a:t>，填空题答对</a:t>
            </a:r>
            <a:r>
              <a:rPr lang="en-US" altLang="zh-CN" dirty="0" smtClean="0"/>
              <a:t>5+1</a:t>
            </a:r>
            <a:r>
              <a:rPr lang="zh-CN" altLang="en-US" dirty="0" smtClean="0"/>
              <a:t>，证明题就直接可以放弃了，照样还可以及格；针对计算题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道题，在平时上课学习过程中，每种题型都会给大家讲到通法通解，也就是说每种题型都有固定的解决思路，只要掌握这些固定解题思路，计算题取得</a:t>
            </a:r>
            <a:r>
              <a:rPr lang="en-US" altLang="zh-CN" dirty="0" smtClean="0"/>
              <a:t>40</a:t>
            </a:r>
            <a:r>
              <a:rPr lang="zh-CN" altLang="en-US" dirty="0" smtClean="0"/>
              <a:t>分以上基本没有问题，扣除掉计算过程出现的小错误而失去的分数，计算题很容易取得</a:t>
            </a:r>
            <a:r>
              <a:rPr lang="en-US" altLang="zh-CN" dirty="0" smtClean="0"/>
              <a:t>36</a:t>
            </a:r>
            <a:r>
              <a:rPr lang="zh-CN" altLang="en-US" dirty="0" smtClean="0"/>
              <a:t>分，强调一点就是计算题要注重通法通解！！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737629-F5B4-446C-9BEB-86DCB8B84BF8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认识名字、关系</a:t>
            </a:r>
            <a:endParaRPr lang="en-US" altLang="zh-CN" dirty="0" smtClean="0"/>
          </a:p>
          <a:p>
            <a:r>
              <a:rPr lang="zh-CN" altLang="en-US" dirty="0" smtClean="0"/>
              <a:t>刚进公司，谁是谁，谁和谁什么关系先了解清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相亲 </a:t>
            </a:r>
            <a:r>
              <a:rPr lang="en-US" altLang="zh-CN" dirty="0" smtClean="0"/>
              <a:t>&amp;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车祸死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BE86BB-3131-4CF6-8CC2-872FFDFB6C8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400"/>
            </a:lvl1pPr>
          </a:lstStyle>
          <a:p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&lt;</a:t>
            </a:r>
            <a:r>
              <a:rPr lang="zh-CN" altLang="en-US" dirty="0" smtClean="0">
                <a:solidFill>
                  <a:prstClr val="black">
                    <a:tint val="75000"/>
                  </a:prstClr>
                </a:solidFill>
              </a:rPr>
              <a:t>生而为人</a:t>
            </a: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&gt;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2400"/>
            </a:lvl1pPr>
          </a:lstStyle>
          <a:p>
            <a:r>
              <a:rPr lang="zh-CN" altLang="en-US" dirty="0" smtClean="0">
                <a:solidFill>
                  <a:prstClr val="black">
                    <a:tint val="75000"/>
                  </a:prstClr>
                </a:solidFill>
              </a:rPr>
              <a:t>进取  坚韧  开放  影响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&lt;</a:t>
            </a:r>
            <a:r>
              <a:rPr lang="zh-CN" altLang="en-US" dirty="0" smtClean="0">
                <a:solidFill>
                  <a:prstClr val="black">
                    <a:tint val="75000"/>
                  </a:prstClr>
                </a:solidFill>
              </a:rPr>
              <a:t>与众不同</a:t>
            </a: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&gt;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913765" rtl="0" eaLnBrk="1" latinLnBrk="0" hangingPunct="1">
              <a:defRPr lang="en-US" altLang="zh-CN" sz="2135" kern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&lt;</a:t>
            </a:r>
            <a:r>
              <a:rPr lang="zh-CN" altLang="en-US" dirty="0">
                <a:solidFill>
                  <a:prstClr val="black">
                    <a:tint val="75000"/>
                  </a:prstClr>
                </a:solidFill>
              </a:rPr>
              <a:t>生而为人</a:t>
            </a:r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&gt;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ctr" defTabSz="913765" rtl="0" eaLnBrk="1" latinLnBrk="0" hangingPunct="1">
              <a:defRPr lang="zh-CN" altLang="en-US" sz="2135" kern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进取  坚韧  开放  影响</a:t>
            </a:r>
            <a:endParaRPr dirty="0">
              <a:solidFill>
                <a:prstClr val="black">
                  <a:tint val="75000"/>
                </a:prstClr>
              </a:solidFill>
              <a:ea typeface="华文楷体" panose="0201060004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913765" rtl="0" eaLnBrk="1" latinLnBrk="0" hangingPunct="1">
              <a:defRPr lang="en-US" altLang="zh-CN" sz="2135" kern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&lt;</a:t>
            </a:r>
            <a:r>
              <a:rPr lang="zh-CN" altLang="en-US" dirty="0">
                <a:solidFill>
                  <a:prstClr val="black">
                    <a:tint val="75000"/>
                  </a:prstClr>
                </a:solidFill>
              </a:rPr>
              <a:t>与众不同</a:t>
            </a:r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&gt;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3000">
    <p:push dir="u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400"/>
            </a:lvl1pPr>
          </a:lstStyle>
          <a:p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&lt;</a:t>
            </a:r>
            <a:r>
              <a:rPr lang="zh-CN" altLang="en-US" dirty="0" smtClean="0">
                <a:solidFill>
                  <a:prstClr val="black">
                    <a:tint val="75000"/>
                  </a:prstClr>
                </a:solidFill>
              </a:rPr>
              <a:t>生而为人</a:t>
            </a: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&gt;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2400"/>
            </a:lvl1pPr>
          </a:lstStyle>
          <a:p>
            <a:r>
              <a:rPr lang="zh-CN" altLang="en-US" dirty="0" smtClean="0">
                <a:solidFill>
                  <a:prstClr val="black">
                    <a:tint val="75000"/>
                  </a:prstClr>
                </a:solidFill>
              </a:rPr>
              <a:t>进取  坚韧  开放  影响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&lt;</a:t>
            </a:r>
            <a:r>
              <a:rPr lang="zh-CN" altLang="en-US" dirty="0" smtClean="0">
                <a:solidFill>
                  <a:prstClr val="black">
                    <a:tint val="75000"/>
                  </a:prstClr>
                </a:solidFill>
              </a:rPr>
              <a:t>与众不同</a:t>
            </a: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&gt;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913765" rtl="0" eaLnBrk="1" latinLnBrk="0" hangingPunct="1">
              <a:defRPr lang="en-US" altLang="zh-CN" sz="2135" kern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&lt;</a:t>
            </a:r>
            <a:r>
              <a:rPr lang="zh-CN" altLang="en-US" dirty="0">
                <a:solidFill>
                  <a:prstClr val="black">
                    <a:tint val="75000"/>
                  </a:prstClr>
                </a:solidFill>
              </a:rPr>
              <a:t>生而为人</a:t>
            </a:r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&gt;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ctr" defTabSz="913765" rtl="0" eaLnBrk="1" latinLnBrk="0" hangingPunct="1">
              <a:defRPr lang="zh-CN" altLang="en-US" sz="2135" kern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进取  坚韧  开放  影响</a:t>
            </a:r>
            <a:endParaRPr dirty="0">
              <a:solidFill>
                <a:prstClr val="black">
                  <a:tint val="75000"/>
                </a:prstClr>
              </a:solidFill>
              <a:ea typeface="华文楷体" panose="02010600040101010101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913765" rtl="0" eaLnBrk="1" latinLnBrk="0" hangingPunct="1">
              <a:defRPr lang="en-US" altLang="zh-CN" sz="2135" kern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&lt;</a:t>
            </a:r>
            <a:r>
              <a:rPr lang="zh-CN" altLang="en-US" dirty="0">
                <a:solidFill>
                  <a:prstClr val="black">
                    <a:tint val="75000"/>
                  </a:prstClr>
                </a:solidFill>
              </a:rPr>
              <a:t>与众不同</a:t>
            </a:r>
            <a:r>
              <a:rPr dirty="0">
                <a:solidFill>
                  <a:prstClr val="black">
                    <a:tint val="75000"/>
                  </a:prstClr>
                </a:solidFill>
                <a:ea typeface="华文楷体" panose="02010600040101010101" pitchFamily="2" charset="-122"/>
              </a:rPr>
              <a:t>&gt;</a:t>
            </a: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3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705732-59D4-486A-A722-4376F979DC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F656F9-8256-47A6-ABAB-2CAC638BFAE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376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376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fld id="{6CDF8AE2-FCA4-4DA8-9B94-07C8888566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3765"/>
            <a:fld id="{BE437D5B-6BD4-4C04-8489-26255A6B1A0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376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376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37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37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10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microsoft.com/office/2007/relationships/hdphoto" Target="../media/hdphoto1.wdp"/><Relationship Id="rId2" Type="http://schemas.openxmlformats.org/officeDocument/2006/relationships/image" Target="../media/image48.jpeg"/><Relationship Id="rId1" Type="http://schemas.openxmlformats.org/officeDocument/2006/relationships/image" Target="../media/image47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2.png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hdphoto" Target="../media/hdphoto2.wdp"/><Relationship Id="rId1" Type="http://schemas.openxmlformats.org/officeDocument/2006/relationships/image" Target="../media/image53.jpe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hdphoto" Target="../media/hdphoto2.wdp"/><Relationship Id="rId1" Type="http://schemas.openxmlformats.org/officeDocument/2006/relationships/image" Target="../media/image53.jpeg"/></Relationships>
</file>

<file path=ppt/slides/_rels/slide1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microsoft.com/office/2007/relationships/hdphoto" Target="../media/hdphoto2.wdp"/><Relationship Id="rId2" Type="http://schemas.openxmlformats.org/officeDocument/2006/relationships/image" Target="../media/image53.jpeg"/><Relationship Id="rId1" Type="http://schemas.openxmlformats.org/officeDocument/2006/relationships/image" Target="../media/image54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6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png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png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pn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png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png"/><Relationship Id="rId1" Type="http://schemas.openxmlformats.org/officeDocument/2006/relationships/image" Target="../media/image57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0.png"/><Relationship Id="rId1" Type="http://schemas.openxmlformats.org/officeDocument/2006/relationships/image" Target="../media/image57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3.png"/><Relationship Id="rId1" Type="http://schemas.openxmlformats.org/officeDocument/2006/relationships/image" Target="../media/image62.jpe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4.wmf"/><Relationship Id="rId1" Type="http://schemas.openxmlformats.org/officeDocument/2006/relationships/oleObject" Target="../embeddings/oleObject4.bin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png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png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14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2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3.png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4.png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4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8.png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9.png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0.png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1.png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2.png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3.png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6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7.png"/><Relationship Id="rId1" Type="http://schemas.openxmlformats.org/officeDocument/2006/relationships/image" Target="../media/image86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0.png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1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0.jpe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0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1" Type="http://schemas.openxmlformats.org/officeDocument/2006/relationships/image" Target="../media/image1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3.png"/><Relationship Id="rId1" Type="http://schemas.openxmlformats.org/officeDocument/2006/relationships/image" Target="../media/image2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6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3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9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8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146852" y="1865905"/>
            <a:ext cx="8205747" cy="1144988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/>
            <a:r>
              <a:rPr lang="zh-CN" altLang="en-US" sz="5335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概率论 与 数理统计</a:t>
            </a:r>
            <a:endParaRPr lang="zh-CN" altLang="en-US" sz="5335" b="1" dirty="0">
              <a:solidFill>
                <a:prstClr val="white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786133" y="3993725"/>
            <a:ext cx="4621003" cy="519485"/>
          </a:xfrm>
          <a:prstGeom prst="roundRect">
            <a:avLst/>
          </a:prstGeom>
          <a:solidFill>
            <a:srgbClr val="FF8A80"/>
          </a:solidFill>
          <a:ln>
            <a:solidFill>
              <a:srgbClr val="FF8A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/>
            <a:r>
              <a:rPr lang="zh-CN" altLang="en-US" sz="3200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生而为人  与众不同</a:t>
            </a:r>
            <a:endParaRPr lang="zh-CN" altLang="en-US" sz="3200" b="1" dirty="0">
              <a:solidFill>
                <a:prstClr val="white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3000"/>
    </mc:Choice>
    <mc:Fallback>
      <p:transition advClick="0" advTm="300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280555" y="2984366"/>
            <a:ext cx="2473036" cy="10183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第一章</a:t>
            </a:r>
            <a:endParaRPr lang="en-US" altLang="zh-CN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与概率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431270" y="1287917"/>
            <a:ext cx="1782253" cy="1610647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421248" y="4098501"/>
            <a:ext cx="1802294" cy="161064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127720" y="949276"/>
            <a:ext cx="2098848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127717" y="5540324"/>
            <a:ext cx="2098844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事件的独立性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42" name="曲线连接符 41"/>
          <p:cNvCxnSpPr>
            <a:stCxn id="27" idx="3"/>
            <a:endCxn id="43" idx="1"/>
          </p:cNvCxnSpPr>
          <p:nvPr/>
        </p:nvCxnSpPr>
        <p:spPr>
          <a:xfrm>
            <a:off x="2753591" y="3493521"/>
            <a:ext cx="374123" cy="886113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圆角矩形 42"/>
          <p:cNvSpPr/>
          <p:nvPr/>
        </p:nvSpPr>
        <p:spPr>
          <a:xfrm>
            <a:off x="3127714" y="4126797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条件概率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8" name="曲线连接符 37"/>
          <p:cNvCxnSpPr>
            <a:stCxn id="27" idx="3"/>
            <a:endCxn id="39" idx="1"/>
          </p:cNvCxnSpPr>
          <p:nvPr/>
        </p:nvCxnSpPr>
        <p:spPr>
          <a:xfrm flipV="1">
            <a:off x="2753591" y="2669470"/>
            <a:ext cx="374123" cy="824051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 38"/>
          <p:cNvSpPr/>
          <p:nvPr/>
        </p:nvSpPr>
        <p:spPr>
          <a:xfrm>
            <a:off x="3127714" y="2416633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概率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5226561" y="849552"/>
            <a:ext cx="488439" cy="659227"/>
            <a:chOff x="3008934" y="862808"/>
            <a:chExt cx="1315568" cy="3994631"/>
          </a:xfrm>
          <a:noFill/>
        </p:grpSpPr>
        <p:cxnSp>
          <p:nvCxnSpPr>
            <p:cNvPr id="7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69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71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72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70" name="直接连接符 69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圆角矩形 76"/>
          <p:cNvSpPr/>
          <p:nvPr/>
        </p:nvSpPr>
        <p:spPr>
          <a:xfrm>
            <a:off x="5714399" y="1287105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事件的关系与运算</a:t>
            </a:r>
            <a:endParaRPr lang="zh-CN" altLang="en-US" sz="2400" spc="-4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8" name="圆角矩形 77"/>
          <p:cNvSpPr/>
          <p:nvPr/>
        </p:nvSpPr>
        <p:spPr>
          <a:xfrm>
            <a:off x="5714399" y="685888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120027"/>
            <a:ext cx="104437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人每次射击命中目标的概率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0&lt;p&lt;1)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他向目标连续射击，则第一次未中第二次命中的概率为（　　　）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:p²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:(1-p)²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:1-2p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:p(1-p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120027"/>
            <a:ext cx="104437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人每次射击命中目标的概率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0&lt;p&lt;1)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他向目标连续射击，则第一次未中第二次命中的概率为（　　　）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:p²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:(1-p)²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:1-2p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:p(1-p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770834" y="4786066"/>
            <a:ext cx="6708791" cy="587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D</a:t>
            </a:r>
            <a:endParaRPr lang="en-US" altLang="zh-CN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古典概型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组合 40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42" name="圆角矩形 41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49" name="直接箭头连接符 4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2" name="直接连接符 5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1" name="直接连接符 5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圆角矩形 45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8" name="圆角矩形 47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603645" y="1670103"/>
            <a:ext cx="107099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0" dirty="0">
                <a:latin typeface="Untitled" charset="-122"/>
                <a:ea typeface="Untitled" charset="-122"/>
                <a:cs typeface="Untitled" charset="-122"/>
              </a:rPr>
              <a:t>理论上,具有下面两个特点的随机试验的概率模型,称为</a:t>
            </a:r>
            <a:r>
              <a:rPr lang="zh-CN" altLang="en-US" sz="2400" b="0" dirty="0">
                <a:solidFill>
                  <a:srgbClr val="FF0000"/>
                </a:solidFill>
                <a:latin typeface="Untitled" charset="-122"/>
                <a:ea typeface="Untitled" charset="-122"/>
                <a:cs typeface="Untitled" charset="-122"/>
              </a:rPr>
              <a:t>古典概型：</a:t>
            </a:r>
            <a:endParaRPr lang="zh-CN" altLang="en-US" sz="2400" b="0" dirty="0">
              <a:solidFill>
                <a:srgbClr val="FF0000"/>
              </a:solidFill>
              <a:latin typeface="Untitled" charset="-122"/>
              <a:ea typeface="Untitled" charset="-122"/>
              <a:cs typeface="Untitled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47646" y="2213349"/>
            <a:ext cx="1073430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有限性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基本事件的总数是有限的,换句话说样本空间仅含有有限个样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本点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可能性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每个基本事件发生的可能性相同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497653" y="3182315"/>
            <a:ext cx="3251130" cy="46166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投硬币、投骰子、抓球</a:t>
            </a:r>
            <a:endParaRPr kumimoji="1" lang="zh-CN" altLang="en-US" sz="24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古典概型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85800" y="1371600"/>
            <a:ext cx="669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掷一枚质地均匀的骰子，求出现奇数点的概率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7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古典概型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85800" y="1371600"/>
            <a:ext cx="669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掷一枚质地均匀的骰子，求出现奇数点的概率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836797" y="2316619"/>
                <a:ext cx="2980323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en-US" altLang="zh-CN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797" y="2316619"/>
                <a:ext cx="2980323" cy="704295"/>
              </a:xfrm>
              <a:prstGeom prst="rect">
                <a:avLst/>
              </a:prstGeom>
              <a:blipFill rotWithShape="0">
                <a:blip r:embed="rId1"/>
                <a:stretch>
                  <a:fillRect l="-5112" t="-10345" b="-11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0" name="圆角矩形 19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5" name="直接箭头连接符 24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6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8" name="直接连接符 27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7" name="直接连接符 26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圆角矩形 22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古典概型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85800" y="1371600"/>
            <a:ext cx="669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掷一枚质地均匀的骰子，求出现奇数点的概率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836797" y="2316619"/>
                <a:ext cx="2980323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en-US" altLang="zh-CN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797" y="2316619"/>
                <a:ext cx="2980323" cy="704295"/>
              </a:xfrm>
              <a:prstGeom prst="rect">
                <a:avLst/>
              </a:prstGeom>
              <a:blipFill rotWithShape="0">
                <a:blip r:embed="rId1"/>
                <a:stretch>
                  <a:fillRect l="-5112" t="-10345" b="-11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5073632" y="2124920"/>
            <a:ext cx="46170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子：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中样本点数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母：样本空间（所有可能结果）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0" name="圆角矩形 19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5" name="直接箭头连接符 24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6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8" name="直接连接符 27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7" name="直接连接符 26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圆角矩形 22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古典概型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685800" y="1371600"/>
            <a:ext cx="669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掷一枚质地均匀的骰子，求出现奇数点的概率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836797" y="2316619"/>
                <a:ext cx="2980323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32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en-US" altLang="zh-CN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797" y="2316619"/>
                <a:ext cx="2980323" cy="704295"/>
              </a:xfrm>
              <a:prstGeom prst="rect">
                <a:avLst/>
              </a:prstGeom>
              <a:blipFill rotWithShape="0">
                <a:blip r:embed="rId1"/>
                <a:stretch>
                  <a:fillRect l="-5112" t="-10345" b="-11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5073632" y="2124920"/>
            <a:ext cx="46170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子：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中样本点数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母：样本空间（所有可能结果）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84663" y="3539509"/>
            <a:ext cx="6633999" cy="2592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pSp>
        <p:nvGrpSpPr>
          <p:cNvPr id="20" name="组合 19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2" name="圆角矩形 21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7" name="直接箭头连接符 26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8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0" name="直接连接符 29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9" name="直接连接符 28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圆角矩形 24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84471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5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彩票中，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①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抽取一张，有多少个基本事件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    5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②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抽取二张有多少个基本事件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84471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彩票中，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①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抽取一张，有多少个基本事件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 </a:t>
            </a:r>
            <a:endParaRPr lang="en-US" altLang="zh-CN" sz="2400" dirty="0" smtClean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②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抽取二张有多少个基本事件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彩票中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一张，有多少个基本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?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②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二张有多少个基本事件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   </m:t>
                        </m:r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blipFill rotWithShape="0">
                <a:blip r:embed="rId1"/>
                <a:stretch>
                  <a:fillRect l="-1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755082" y="4338941"/>
            <a:ext cx="65" cy="246221"/>
          </a:xfrm>
          <a:prstGeom prst="rect">
            <a:avLst/>
          </a:prstGeom>
          <a:solidFill>
            <a:srgbClr val="FFC000"/>
          </a:solidFill>
        </p:spPr>
        <p:txBody>
          <a:bodyPr wrap="none" lIns="0" tIns="0" rIns="0" bIns="0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600" b="1" dirty="0" smtClean="0">
              <a:solidFill>
                <a:srgbClr val="434A54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2" name="圆角矩形 21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5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6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1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8" name="直接连接符 27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圆角矩形 33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5" name="圆角矩形 34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图片 3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3160" y="1334431"/>
            <a:ext cx="3102670" cy="198237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glow>
              <a:schemeClr val="accent1">
                <a:alpha val="31000"/>
              </a:schemeClr>
            </a:glow>
            <a:outerShdw blurRad="76200" dist="38100" dir="7800000" algn="tl" rotWithShape="0">
              <a:srgbClr val="000000">
                <a:alpha val="20000"/>
              </a:srgbClr>
            </a:outerShdw>
            <a:reflection stA="93000" endPos="0" dist="50800" dir="5400000" sy="-100000" algn="bl" rotWithShape="0"/>
            <a:softEdge rad="711200"/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108" y="3685172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彩票中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一张，有多少个基本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?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②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二张有多少个基本事件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   </m:t>
                        </m:r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blipFill rotWithShape="0">
                <a:blip r:embed="rId1"/>
                <a:stretch>
                  <a:fillRect l="-1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755082" y="4338941"/>
            <a:ext cx="65" cy="246221"/>
          </a:xfrm>
          <a:prstGeom prst="rect">
            <a:avLst/>
          </a:prstGeom>
          <a:solidFill>
            <a:srgbClr val="FFC000"/>
          </a:solidFill>
        </p:spPr>
        <p:txBody>
          <a:bodyPr wrap="none" lIns="0" tIns="0" rIns="0" bIns="0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600" b="1" dirty="0" smtClean="0">
              <a:solidFill>
                <a:srgbClr val="434A54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1296236" y="3345770"/>
                <a:ext cx="8136250" cy="1200329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从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n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个不同的元素中任取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r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r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≤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n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个元素并成一组（不考虑元素间的次序），称此为一个组合，此组合和总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𝒓</m:t>
                        </m:r>
                      </m:sup>
                    </m:sSubSup>
                  </m:oMath>
                </a14:m>
                <a:endParaRPr kumimoji="1" lang="zh-CN" altLang="en-US" sz="2400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236" y="3345770"/>
                <a:ext cx="8136250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046" r="-597" b="-1980"/>
                </a:stretch>
              </a:blipFill>
              <a:ln w="28575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彩票中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一张，有多少个基本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?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②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二张有多少个基本事件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   </m:t>
                        </m:r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blipFill rotWithShape="0">
                <a:blip r:embed="rId1"/>
                <a:stretch>
                  <a:fillRect l="-1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755082" y="4338941"/>
            <a:ext cx="65" cy="246221"/>
          </a:xfrm>
          <a:prstGeom prst="rect">
            <a:avLst/>
          </a:prstGeom>
          <a:solidFill>
            <a:srgbClr val="FFC000"/>
          </a:solidFill>
        </p:spPr>
        <p:txBody>
          <a:bodyPr wrap="none" lIns="0" tIns="0" rIns="0" bIns="0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600" b="1" dirty="0" smtClean="0">
              <a:solidFill>
                <a:srgbClr val="434A54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1296236" y="3345770"/>
                <a:ext cx="8136250" cy="1200329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从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n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个不同的元素中任取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r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r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≤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n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个元素并成一组（不考虑元素间的次序），称此为一个组合，此组合和总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𝒓</m:t>
                        </m:r>
                      </m:sup>
                    </m:sSubSup>
                  </m:oMath>
                </a14:m>
                <a:endParaRPr kumimoji="1" lang="zh-CN" altLang="en-US" sz="2400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236" y="3345770"/>
                <a:ext cx="8136250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046" r="-597" b="-1980"/>
                </a:stretch>
              </a:blipFill>
              <a:ln w="28575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1296236" y="5448084"/>
            <a:ext cx="502143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红球，从红球中取出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球，怎么表示？</a:t>
            </a:r>
            <a:endParaRPr kumimoji="1" lang="zh-CN" altLang="en-US" sz="20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296236" y="4938142"/>
            <a:ext cx="502143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红球，从红球中取出</a:t>
            </a:r>
            <a:r>
              <a:rPr kumimoji="1" lang="en-US" altLang="zh-CN" sz="2000" dirty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球，怎么表示？</a:t>
            </a:r>
            <a:endParaRPr kumimoji="1" lang="zh-CN" altLang="en-US" sz="20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彩票中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一张，有多少个基本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?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②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二张有多少个基本事件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   </m:t>
                        </m:r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blipFill rotWithShape="0">
                <a:blip r:embed="rId1"/>
                <a:stretch>
                  <a:fillRect l="-1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755082" y="4338941"/>
            <a:ext cx="65" cy="246221"/>
          </a:xfrm>
          <a:prstGeom prst="rect">
            <a:avLst/>
          </a:prstGeom>
          <a:solidFill>
            <a:srgbClr val="FFC000"/>
          </a:solidFill>
        </p:spPr>
        <p:txBody>
          <a:bodyPr wrap="none" lIns="0" tIns="0" rIns="0" bIns="0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600" b="1" dirty="0" smtClean="0">
              <a:solidFill>
                <a:srgbClr val="434A54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1296236" y="3345770"/>
                <a:ext cx="8136250" cy="1200329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从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n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个不同的元素中任取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r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r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≤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n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个元素并成一组（不考虑元素间的次序），称此为一个组合，此组合和总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𝒓</m:t>
                        </m:r>
                      </m:sup>
                    </m:sSubSup>
                  </m:oMath>
                </a14:m>
                <a:endParaRPr kumimoji="1" lang="zh-CN" altLang="en-US" sz="2400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236" y="3345770"/>
                <a:ext cx="8136250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046" r="-597" b="-1980"/>
                </a:stretch>
              </a:blipFill>
              <a:ln w="28575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1296236" y="5448084"/>
            <a:ext cx="502143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红球，从红球中取出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球，怎么表示？</a:t>
            </a:r>
            <a:endParaRPr kumimoji="1" lang="zh-CN" altLang="en-US" sz="20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296236" y="4938142"/>
            <a:ext cx="502143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红球，从红球中取出</a:t>
            </a:r>
            <a:r>
              <a:rPr kumimoji="1" lang="en-US" altLang="zh-CN" sz="2000" dirty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球，怎么表示？</a:t>
            </a:r>
            <a:endParaRPr kumimoji="1" lang="zh-CN" altLang="en-US" sz="20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6532007" y="4967191"/>
                <a:ext cx="2717475" cy="842154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𝒓</m:t>
                        </m:r>
                      </m:sup>
                    </m:sSubSup>
                  </m:oMath>
                </a14:m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=</a:t>
                </a:r>
                <a:r>
                  <a:rPr kumimoji="1" lang="zh-CN" altLang="en-US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  <m:r>
                          <a:rPr kumimoji="1" lang="zh-CN" altLang="en-US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！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𝒓</m:t>
                        </m:r>
                        <m:r>
                          <a:rPr kumimoji="1" lang="zh-CN" altLang="en-US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！</m:t>
                        </m:r>
                        <m:d>
                          <m:dPr>
                            <m:begChr m:val="（"/>
                            <m:endChr m:val="）"/>
                            <m:ctrlPr>
                              <a:rPr kumimoji="1" lang="zh-CN" altLang="en-US" sz="28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𝒏</m:t>
                            </m:r>
                            <m:r>
                              <a:rPr kumimoji="1" lang="en-US" altLang="zh-CN" sz="2800" b="1" i="1" smtClean="0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𝒓</m:t>
                            </m:r>
                          </m:e>
                        </m:d>
                        <m:r>
                          <a:rPr kumimoji="1" lang="zh-CN" altLang="en-US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！</m:t>
                        </m:r>
                      </m:den>
                    </m:f>
                  </m:oMath>
                </a14:m>
                <a:endParaRPr kumimoji="1" lang="zh-CN" altLang="en-US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007" y="4967191"/>
                <a:ext cx="2717475" cy="8421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彩票中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①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一张，有多少个基本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?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②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任意抽取二张有多少个基本事件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    </m:t>
                        </m:r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𝐶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365" y="1160177"/>
                <a:ext cx="8447117" cy="2327945"/>
              </a:xfrm>
              <a:prstGeom prst="rect">
                <a:avLst/>
              </a:prstGeom>
              <a:blipFill rotWithShape="0">
                <a:blip r:embed="rId1"/>
                <a:stretch>
                  <a:fillRect l="-1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755082" y="4338941"/>
            <a:ext cx="65" cy="246221"/>
          </a:xfrm>
          <a:prstGeom prst="rect">
            <a:avLst/>
          </a:prstGeom>
          <a:solidFill>
            <a:srgbClr val="FFC000"/>
          </a:solidFill>
        </p:spPr>
        <p:txBody>
          <a:bodyPr wrap="none" lIns="0" tIns="0" rIns="0" bIns="0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1600" b="1" dirty="0" smtClean="0">
              <a:solidFill>
                <a:srgbClr val="434A54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1296236" y="3345770"/>
                <a:ext cx="8136250" cy="1200329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从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n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个不同的元素中任取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r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r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≤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n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个元素并成一组（不考虑元素间的次序），称此为一个组合，此组合和总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4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𝒓</m:t>
                        </m:r>
                      </m:sup>
                    </m:sSubSup>
                  </m:oMath>
                </a14:m>
                <a:endParaRPr kumimoji="1" lang="zh-CN" altLang="en-US" sz="2400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236" y="3345770"/>
                <a:ext cx="8136250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046" r="-597" b="-1980"/>
                </a:stretch>
              </a:blipFill>
              <a:ln w="28575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1296236" y="5448084"/>
            <a:ext cx="502143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红球，从红球中取出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球，怎么表示？</a:t>
            </a:r>
            <a:endParaRPr kumimoji="1" lang="zh-CN" altLang="en-US" sz="20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296236" y="4938142"/>
            <a:ext cx="502143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红球，从红球中取出</a:t>
            </a:r>
            <a:r>
              <a:rPr kumimoji="1" lang="en-US" altLang="zh-CN" sz="2000" dirty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球，怎么表示？</a:t>
            </a:r>
            <a:endParaRPr kumimoji="1" lang="zh-CN" altLang="en-US" sz="20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6532007" y="4967191"/>
                <a:ext cx="2717475" cy="842154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𝒓</m:t>
                        </m:r>
                      </m:sup>
                    </m:sSubSup>
                  </m:oMath>
                </a14:m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=</a:t>
                </a:r>
                <a:r>
                  <a:rPr kumimoji="1" lang="zh-CN" altLang="en-US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  <m:r>
                          <a:rPr kumimoji="1" lang="zh-CN" altLang="en-US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！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𝒓</m:t>
                        </m:r>
                        <m:r>
                          <a:rPr kumimoji="1" lang="zh-CN" altLang="en-US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！</m:t>
                        </m:r>
                        <m:d>
                          <m:dPr>
                            <m:begChr m:val="（"/>
                            <m:endChr m:val="）"/>
                            <m:ctrlPr>
                              <a:rPr kumimoji="1" lang="zh-CN" altLang="en-US" sz="28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𝒏</m:t>
                            </m:r>
                            <m:r>
                              <a:rPr kumimoji="1" lang="en-US" altLang="zh-CN" sz="2800" b="1" i="1" smtClean="0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𝒓</m:t>
                            </m:r>
                          </m:e>
                        </m:d>
                        <m:r>
                          <a:rPr kumimoji="1" lang="zh-CN" altLang="en-US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！</m:t>
                        </m:r>
                      </m:den>
                    </m:f>
                  </m:oMath>
                </a14:m>
                <a:endParaRPr kumimoji="1" lang="zh-CN" altLang="en-US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007" y="4967191"/>
                <a:ext cx="2717475" cy="8421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9602822" y="5084623"/>
            <a:ext cx="1684195" cy="6544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kumimoji="1" lang="zh-CN" altLang="en-US" sz="1400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32" name="文本框 31"/>
          <p:cNvSpPr txBox="1"/>
          <p:nvPr/>
        </p:nvSpPr>
        <p:spPr>
          <a:xfrm rot="1439889">
            <a:off x="10971838" y="4707310"/>
            <a:ext cx="80081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规律</a:t>
            </a:r>
            <a:endParaRPr kumimoji="1" lang="zh-CN" altLang="en-US" sz="24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9684902" y="5167951"/>
                <a:ext cx="1598964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𝑪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𝒏</m:t>
                        </m:r>
                      </m:sub>
                      <m:sup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𝟎</m:t>
                        </m:r>
                      </m:sup>
                    </m:sSubSup>
                  </m:oMath>
                </a14:m>
                <a:r>
                  <a:rPr kumimoji="1" lang="zh-CN" altLang="en-US" sz="2800" dirty="0" smtClean="0">
                    <a:solidFill>
                      <a:srgbClr val="434A54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800" b="0" dirty="0" smtClean="0">
                    <a:solidFill>
                      <a:srgbClr val="434A54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kumimoji="1" lang="en-US" altLang="zh-CN" sz="2800" b="0" i="1">
                            <a:solidFill>
                              <a:srgbClr val="434A54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𝐶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𝑛</m:t>
                        </m:r>
                      </m:sub>
                      <m:sup>
                        <m:r>
                          <a:rPr kumimoji="1" lang="en-US" altLang="zh-CN" sz="2800" b="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kumimoji="1" lang="en-US" altLang="zh-CN" sz="2800" b="0" dirty="0" smtClean="0">
                    <a:solidFill>
                      <a:srgbClr val="434A54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sz="2800" b="0" dirty="0" smtClean="0">
                    <a:solidFill>
                      <a:srgbClr val="434A54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800" dirty="0" smtClean="0">
                    <a:solidFill>
                      <a:srgbClr val="434A54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1</a:t>
                </a:r>
                <a:endParaRPr kumimoji="1" lang="zh-CN" altLang="en-US" sz="2800" dirty="0" smtClean="0">
                  <a:solidFill>
                    <a:srgbClr val="434A54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902" y="5167951"/>
                <a:ext cx="1598964" cy="440633"/>
              </a:xfrm>
              <a:prstGeom prst="rect">
                <a:avLst/>
              </a:prstGeom>
              <a:blipFill rotWithShape="0">
                <a:blip r:embed="rId4"/>
                <a:stretch>
                  <a:fillRect t="-22222" r="-12595" b="-48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961971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产品中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次品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中任意抽取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产品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取得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正品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dirty="0" smtClean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961971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产品中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次品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中任意抽取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产品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取得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正品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dirty="0" smtClean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553890" y="3001308"/>
            <a:ext cx="8566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设</a:t>
            </a:r>
            <a:r>
              <a:rPr lang="en-US" altLang="zh-CN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“为抽到正品”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由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古典概型的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概率求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法可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en-US" altLang="zh-CN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>
            <a:biLevel thresh="7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15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94986" y="3638707"/>
            <a:ext cx="4013999" cy="176531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04154" y="4707835"/>
            <a:ext cx="4416137" cy="696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96197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产品中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次品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中任意抽取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产品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取得</a:t>
            </a:r>
            <a:r>
              <a:rPr lang="zh-CN" altLang="en-US" sz="2400" strike="sngStrike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</a:t>
            </a:r>
            <a:r>
              <a:rPr lang="zh-CN" altLang="en-US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正品 </a:t>
            </a:r>
            <a:r>
              <a:rPr lang="en-US" altLang="zh-CN" sz="2400" strike="sngStrike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strike="sngStrike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  <a:r>
              <a:rPr lang="zh-CN" altLang="en-US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  <a:r>
              <a:rPr lang="zh-CN" altLang="en-US" sz="2400" strike="sngStrike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</a:t>
            </a:r>
            <a:r>
              <a:rPr lang="en-US" altLang="zh-CN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strike="sngStrike" dirty="0" smtClean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至少取得一件次品（记为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的概率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553890" y="3001308"/>
            <a:ext cx="8566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设</a:t>
            </a:r>
            <a:r>
              <a:rPr lang="en-US" altLang="zh-CN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“为抽到正品”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由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古典概型的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概率求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法可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得</a:t>
            </a:r>
            <a:r>
              <a:rPr lang="en-US" altLang="zh-CN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b="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>
            <a:biLevel thresh="7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15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94986" y="3638707"/>
            <a:ext cx="4013999" cy="176531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04154" y="4707835"/>
            <a:ext cx="4416137" cy="696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96197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产品中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次品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中任意抽取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产品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取得</a:t>
            </a:r>
            <a:r>
              <a:rPr lang="zh-CN" altLang="en-US" sz="2400" strike="sngStrike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</a:t>
            </a:r>
            <a:r>
              <a:rPr lang="zh-CN" altLang="en-US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正品 </a:t>
            </a:r>
            <a:r>
              <a:rPr lang="en-US" altLang="zh-CN" sz="2400" strike="sngStrike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strike="sngStrike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  <a:r>
              <a:rPr lang="zh-CN" altLang="en-US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)</a:t>
            </a:r>
            <a:r>
              <a:rPr lang="zh-CN" altLang="en-US" sz="2400" strike="sngStrike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</a:t>
            </a:r>
            <a:r>
              <a:rPr lang="en-US" altLang="zh-CN" sz="2400" strike="sngStrike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strike="sngStrike" dirty="0" smtClean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至少取得一件次品（记为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的概率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/>
              <p:cNvSpPr/>
              <p:nvPr/>
            </p:nvSpPr>
            <p:spPr>
              <a:xfrm>
                <a:off x="1553889" y="3001308"/>
                <a:ext cx="9429301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设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为抽到正品”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由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古典概型的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概率求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法可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zh-CN" altLang="en-US" sz="2400" b="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889" y="3001308"/>
                <a:ext cx="9429301" cy="462434"/>
              </a:xfrm>
              <a:prstGeom prst="rect">
                <a:avLst/>
              </a:prstGeom>
              <a:blipFill rotWithShape="0">
                <a:blip r:embed="rId1"/>
                <a:stretch>
                  <a:fillRect l="-103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5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94986" y="3638707"/>
            <a:ext cx="4013999" cy="17653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961971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盒中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棋子，其中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白子，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黑子，今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随机地从盒中取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棋子，则这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棋子颜色相同的概率为（      ）？ 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961971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盒中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棋子，其中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白子，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黑子，今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随机地从盒中取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棋子，则这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棋子颜色相同的概率为（      ）？ 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2602557" y="3323010"/>
                <a:ext cx="1897507" cy="9857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32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1" lang="en-US" altLang="zh-CN" sz="3200" b="1" i="1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32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32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b>
                          <m:sup>
                            <m:r>
                              <a:rPr kumimoji="1" lang="en-US" altLang="zh-CN" sz="32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p>
                        </m:sSubSup>
                        <m:r>
                          <a:rPr kumimoji="1" lang="en-US" altLang="zh-CN" sz="32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+</m:t>
                        </m:r>
                        <m:sSubSup>
                          <m:sSubSupPr>
                            <m:ctrlPr>
                              <a:rPr kumimoji="1" lang="en-US" altLang="zh-CN" sz="3200" b="1" i="1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32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32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b>
                          <m:sup>
                            <m:r>
                              <a:rPr kumimoji="1" lang="en-US" altLang="zh-CN" sz="32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kumimoji="1" lang="en-US" altLang="zh-CN" sz="3200" b="1" i="1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32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32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𝟒</m:t>
                            </m:r>
                          </m:sub>
                          <m:sup>
                            <m:r>
                              <a:rPr kumimoji="1" lang="en-US" altLang="zh-CN" sz="32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</m:oMath>
                </a14:m>
                <a:r>
                  <a:rPr kumimoji="1" lang="en-US" altLang="zh-CN" sz="32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32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32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𝟏</m:t>
                        </m:r>
                      </m:num>
                      <m:den>
                        <m:r>
                          <a:rPr kumimoji="1" lang="en-US" altLang="zh-CN" sz="32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𝟑</m:t>
                        </m:r>
                      </m:den>
                    </m:f>
                  </m:oMath>
                </a14:m>
                <a:endParaRPr kumimoji="1" lang="zh-CN" altLang="en-US" sz="32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557" y="3323010"/>
                <a:ext cx="1897507" cy="985783"/>
              </a:xfrm>
              <a:prstGeom prst="rect">
                <a:avLst/>
              </a:prstGeom>
              <a:blipFill rotWithShape="0">
                <a:blip r:embed="rId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997527" y="3585068"/>
            <a:ext cx="1413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: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图片 3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3160" y="1334431"/>
            <a:ext cx="3102670" cy="198237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glow>
              <a:schemeClr val="accent1">
                <a:alpha val="31000"/>
              </a:schemeClr>
            </a:glow>
            <a:outerShdw blurRad="76200" dist="38100" dir="7800000" algn="tl" rotWithShape="0">
              <a:srgbClr val="000000">
                <a:alpha val="20000"/>
              </a:srgbClr>
            </a:outerShdw>
            <a:reflection stA="93000" endPos="0" dist="50800" dir="5400000" sy="-100000" algn="bl" rotWithShape="0"/>
            <a:softEdge rad="711200"/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40" name="矩形 39"/>
          <p:cNvSpPr/>
          <p:nvPr/>
        </p:nvSpPr>
        <p:spPr>
          <a:xfrm>
            <a:off x="2466382" y="1385070"/>
            <a:ext cx="39735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现象按照必然性分为两类： 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一类是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确定性现象；</a:t>
            </a:r>
            <a:endParaRPr lang="en-US" altLang="zh-CN" sz="24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一类是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随机现象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endParaRPr lang="zh-CN" altLang="en-US" sz="24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108" y="3685172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pSp>
        <p:nvGrpSpPr>
          <p:cNvPr id="23" name="组合 22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7" name="圆角矩形 2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2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6" name="直接箭头连接符 4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4" name="直接连接符 4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961971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,1,2,…,9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字中任意选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不同数字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求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字中不含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。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961971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,1,2,…,9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字中任意选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不同数字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求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字中不含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。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2690" y="2765417"/>
            <a:ext cx="7585609" cy="26734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280555" y="2984366"/>
            <a:ext cx="2473036" cy="10183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第一章</a:t>
            </a:r>
            <a:endParaRPr lang="en-US" altLang="zh-CN" sz="2400" dirty="0" smtClean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与概率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431270" y="1287917"/>
            <a:ext cx="1782253" cy="1610647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421248" y="4098501"/>
            <a:ext cx="1802294" cy="161064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127720" y="949276"/>
            <a:ext cx="2098848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127717" y="5540324"/>
            <a:ext cx="2098844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事件的独立性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42" name="曲线连接符 41"/>
          <p:cNvCxnSpPr>
            <a:stCxn id="27" idx="3"/>
            <a:endCxn id="43" idx="1"/>
          </p:cNvCxnSpPr>
          <p:nvPr/>
        </p:nvCxnSpPr>
        <p:spPr>
          <a:xfrm>
            <a:off x="2753591" y="3493521"/>
            <a:ext cx="374123" cy="886113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圆角矩形 42"/>
          <p:cNvSpPr/>
          <p:nvPr/>
        </p:nvSpPr>
        <p:spPr>
          <a:xfrm>
            <a:off x="3127714" y="4126797"/>
            <a:ext cx="2098851" cy="505673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条件概率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8" name="曲线连接符 37"/>
          <p:cNvCxnSpPr>
            <a:stCxn id="27" idx="3"/>
            <a:endCxn id="39" idx="1"/>
          </p:cNvCxnSpPr>
          <p:nvPr/>
        </p:nvCxnSpPr>
        <p:spPr>
          <a:xfrm flipV="1">
            <a:off x="2753591" y="2669470"/>
            <a:ext cx="374123" cy="824051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 38"/>
          <p:cNvSpPr/>
          <p:nvPr/>
        </p:nvSpPr>
        <p:spPr>
          <a:xfrm>
            <a:off x="3127714" y="2416633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概率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5226561" y="849552"/>
            <a:ext cx="488439" cy="659227"/>
            <a:chOff x="3008934" y="862808"/>
            <a:chExt cx="1315568" cy="3994631"/>
          </a:xfrm>
          <a:noFill/>
        </p:grpSpPr>
        <p:cxnSp>
          <p:nvCxnSpPr>
            <p:cNvPr id="7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69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71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72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70" name="直接连接符 69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圆角矩形 76"/>
          <p:cNvSpPr/>
          <p:nvPr/>
        </p:nvSpPr>
        <p:spPr>
          <a:xfrm>
            <a:off x="5714399" y="1287105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事件的关系与运算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8" name="圆角矩形 77"/>
          <p:cNvSpPr/>
          <p:nvPr/>
        </p:nvSpPr>
        <p:spPr>
          <a:xfrm>
            <a:off x="5714399" y="685888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226561" y="2343351"/>
            <a:ext cx="488439" cy="659227"/>
            <a:chOff x="3008934" y="862808"/>
            <a:chExt cx="1315568" cy="3994631"/>
          </a:xfrm>
          <a:noFill/>
        </p:grpSpPr>
        <p:cxnSp>
          <p:nvCxnSpPr>
            <p:cNvPr id="3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35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37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40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36" name="直接连接符 35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圆角矩形 40"/>
          <p:cNvSpPr/>
          <p:nvPr/>
        </p:nvSpPr>
        <p:spPr>
          <a:xfrm>
            <a:off x="5714398" y="2793477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古典概型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5714398" y="2192260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概率的定义与性质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5226560" y="4051417"/>
            <a:ext cx="488439" cy="659227"/>
            <a:chOff x="3008934" y="862808"/>
            <a:chExt cx="1315568" cy="3994631"/>
          </a:xfrm>
          <a:noFill/>
        </p:grpSpPr>
        <p:cxnSp>
          <p:nvCxnSpPr>
            <p:cNvPr id="46" name="直接箭头连接符 45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47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49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50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48" name="直接连接符 47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圆角矩形 50"/>
          <p:cNvSpPr/>
          <p:nvPr/>
        </p:nvSpPr>
        <p:spPr>
          <a:xfrm>
            <a:off x="5714397" y="4501543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全概率与贝叶斯公式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52" name="圆角矩形 51"/>
          <p:cNvSpPr/>
          <p:nvPr/>
        </p:nvSpPr>
        <p:spPr>
          <a:xfrm>
            <a:off x="5714397" y="3900326"/>
            <a:ext cx="3475547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定义及计算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30" name="圆角矩形 29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7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圆角矩形 37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8239991" y="3270822"/>
            <a:ext cx="2961409" cy="140277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dirty="0" smtClean="0">
                <a:solidFill>
                  <a:schemeClr val="tx1"/>
                </a:solidFill>
              </a:rPr>
              <a:t>Ω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6" name="圆角矩形 25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3" name="直接箭头连接符 42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6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5" name="直接连接符 4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圆角矩形 27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0" y="6345769"/>
            <a:ext cx="12192000" cy="501649"/>
          </a:xfrm>
          <a:prstGeom prst="rect">
            <a:avLst/>
          </a:prstGeom>
          <a:solidFill>
            <a:srgbClr val="ED7D31">
              <a:lumMod val="20000"/>
              <a:lumOff val="80000"/>
            </a:srgbClr>
          </a:solidFill>
          <a:ln w="12700" cap="flat" cmpd="sng" algn="ctr">
            <a:solidFill>
              <a:srgbClr val="ED7D31">
                <a:lumMod val="20000"/>
                <a:lumOff val="8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913765"/>
            <a:r>
              <a:rPr lang="en-US" altLang="zh-CN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      &lt;</a:t>
            </a:r>
            <a:r>
              <a:rPr lang="zh-CN" altLang="en-US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生而为人</a:t>
            </a:r>
            <a:r>
              <a:rPr lang="en-US" altLang="zh-CN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&gt;                              --</a:t>
            </a:r>
            <a:r>
              <a:rPr lang="zh-CN" altLang="en-US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进取  坚韧  开放  影响</a:t>
            </a:r>
            <a:r>
              <a:rPr lang="en-US" altLang="zh-CN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--                              &lt;</a:t>
            </a:r>
            <a:r>
              <a:rPr lang="zh-CN" altLang="en-US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与众不同</a:t>
            </a:r>
            <a:r>
              <a:rPr lang="en-US" altLang="zh-CN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&gt;</a:t>
            </a:r>
            <a:endParaRPr lang="zh-CN" altLang="en-US" sz="2400" kern="0" dirty="0" smtClean="0">
              <a:solidFill>
                <a:srgbClr val="E7E6E6">
                  <a:lumMod val="50000"/>
                </a:srgbClr>
              </a:solidFill>
              <a:latin typeface="Franklin Gothic Book" panose="020B0503020102020204"/>
              <a:ea typeface="华文楷体" panose="02010600040101010101" pitchFamily="2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8239991" y="3270822"/>
            <a:ext cx="2961409" cy="1402772"/>
            <a:chOff x="6660572" y="3874919"/>
            <a:chExt cx="2961409" cy="1402772"/>
          </a:xfrm>
        </p:grpSpPr>
        <p:sp>
          <p:nvSpPr>
            <p:cNvPr id="6" name="矩形 5"/>
            <p:cNvSpPr/>
            <p:nvPr/>
          </p:nvSpPr>
          <p:spPr>
            <a:xfrm>
              <a:off x="6660572" y="3874919"/>
              <a:ext cx="2961409" cy="1402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3200" dirty="0" smtClean="0">
                  <a:solidFill>
                    <a:schemeClr val="tx1"/>
                  </a:solidFill>
                </a:rPr>
                <a:t>Ω</a:t>
              </a:r>
              <a:endParaRPr lang="zh-CN" alt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221681" y="4024750"/>
              <a:ext cx="1354324" cy="1116399"/>
            </a:xfrm>
            <a:prstGeom prst="ellipse">
              <a:avLst/>
            </a:prstGeom>
            <a:solidFill>
              <a:srgbClr val="FF7C80"/>
            </a:solidFill>
            <a:ln>
              <a:solidFill>
                <a:srgbClr val="FF7C8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800" dirty="0" smtClean="0">
                  <a:solidFill>
                    <a:schemeClr val="tx1"/>
                  </a:solidFill>
                </a:rPr>
                <a:t>B</a:t>
              </a:r>
              <a:endParaRPr lang="zh-CN" altLang="en-US" sz="2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3" name="圆角矩形 22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7" name="直接箭头连接符 26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8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9" name="直接连接符 28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圆角矩形 24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8239991" y="3270822"/>
            <a:ext cx="2961409" cy="1402772"/>
            <a:chOff x="6660572" y="3874919"/>
            <a:chExt cx="2961409" cy="1402772"/>
          </a:xfrm>
        </p:grpSpPr>
        <p:sp>
          <p:nvSpPr>
            <p:cNvPr id="6" name="矩形 5"/>
            <p:cNvSpPr/>
            <p:nvPr/>
          </p:nvSpPr>
          <p:spPr>
            <a:xfrm>
              <a:off x="6660572" y="3874919"/>
              <a:ext cx="2961409" cy="1402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3200" dirty="0" smtClean="0">
                  <a:solidFill>
                    <a:schemeClr val="tx1"/>
                  </a:solidFill>
                </a:rPr>
                <a:t>Ω</a:t>
              </a:r>
              <a:endParaRPr lang="zh-CN" alt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221681" y="4024750"/>
              <a:ext cx="1354324" cy="1116399"/>
            </a:xfrm>
            <a:prstGeom prst="ellipse">
              <a:avLst/>
            </a:prstGeom>
            <a:solidFill>
              <a:srgbClr val="FF7C80"/>
            </a:solidFill>
            <a:ln>
              <a:solidFill>
                <a:srgbClr val="FF7C8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800" dirty="0" smtClean="0">
                  <a:solidFill>
                    <a:schemeClr val="tx1"/>
                  </a:solidFill>
                </a:rPr>
                <a:t>B</a:t>
              </a:r>
              <a:endParaRPr lang="zh-CN" altLang="en-US" sz="2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椭圆 10"/>
          <p:cNvSpPr/>
          <p:nvPr/>
        </p:nvSpPr>
        <p:spPr>
          <a:xfrm>
            <a:off x="9487336" y="3438622"/>
            <a:ext cx="1270759" cy="104660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sz="2400" dirty="0" smtClean="0">
                <a:solidFill>
                  <a:schemeClr val="tx1"/>
                </a:solidFill>
              </a:rPr>
              <a:t>A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4" name="圆角矩形 23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8" name="直接箭头连接符 27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9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5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3" name="直接连接符 4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圆角矩形 25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8239991" y="3270822"/>
            <a:ext cx="2961409" cy="1402772"/>
            <a:chOff x="6660572" y="3874919"/>
            <a:chExt cx="2961409" cy="1402772"/>
          </a:xfrm>
        </p:grpSpPr>
        <p:sp>
          <p:nvSpPr>
            <p:cNvPr id="6" name="矩形 5"/>
            <p:cNvSpPr/>
            <p:nvPr/>
          </p:nvSpPr>
          <p:spPr>
            <a:xfrm>
              <a:off x="6660572" y="3874919"/>
              <a:ext cx="2961409" cy="140277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3200" dirty="0" smtClean="0">
                  <a:solidFill>
                    <a:schemeClr val="tx1"/>
                  </a:solidFill>
                </a:rPr>
                <a:t>Ω</a:t>
              </a:r>
              <a:endParaRPr lang="zh-CN" alt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221681" y="4024750"/>
              <a:ext cx="1354324" cy="1116399"/>
            </a:xfrm>
            <a:prstGeom prst="ellipse">
              <a:avLst/>
            </a:prstGeom>
            <a:solidFill>
              <a:srgbClr val="FF7C80"/>
            </a:solidFill>
            <a:ln>
              <a:solidFill>
                <a:srgbClr val="FF7C8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800" dirty="0" smtClean="0">
                  <a:solidFill>
                    <a:schemeClr val="tx1"/>
                  </a:solidFill>
                </a:rPr>
                <a:t>B</a:t>
              </a:r>
              <a:endParaRPr lang="zh-CN" altLang="en-US" sz="2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椭圆 10"/>
          <p:cNvSpPr/>
          <p:nvPr/>
        </p:nvSpPr>
        <p:spPr>
          <a:xfrm>
            <a:off x="9487336" y="3438622"/>
            <a:ext cx="1270759" cy="1046604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zh-CN" sz="2400" dirty="0" smtClean="0">
                <a:solidFill>
                  <a:schemeClr val="tx1"/>
                </a:solidFill>
              </a:rPr>
              <a:t>A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9519825" y="3545242"/>
            <a:ext cx="623017" cy="833363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5" name="圆角矩形 24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9" name="直接箭头连接符 2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4" name="直接连接符 4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圆角矩形 26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1218365" y="3741719"/>
            <a:ext cx="3977090" cy="1384995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  <a:prstDash val="lgDash"/>
          </a:ln>
        </p:spPr>
        <p:txBody>
          <a:bodyPr wrap="square" rtlCol="0" anchor="ctr">
            <a:spAutoFit/>
          </a:bodyPr>
          <a:lstStyle/>
          <a:p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(AB) =</a:t>
            </a:r>
            <a:endParaRPr kumimoji="1" lang="en-US" altLang="zh-CN" sz="2800" b="1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kumimoji="1" lang="en-US" altLang="zh-CN" sz="2800" b="1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kumimoji="1" lang="zh-CN" altLang="en-US" sz="2800" b="1" dirty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239991" y="3270822"/>
            <a:ext cx="2961409" cy="1402772"/>
            <a:chOff x="8260773" y="3549271"/>
            <a:chExt cx="2961409" cy="1402772"/>
          </a:xfrm>
        </p:grpSpPr>
        <p:grpSp>
          <p:nvGrpSpPr>
            <p:cNvPr id="9" name="组合 8"/>
            <p:cNvGrpSpPr/>
            <p:nvPr/>
          </p:nvGrpSpPr>
          <p:grpSpPr>
            <a:xfrm>
              <a:off x="8260773" y="3549271"/>
              <a:ext cx="2961409" cy="1402772"/>
              <a:chOff x="6660572" y="3874919"/>
              <a:chExt cx="2961409" cy="1402772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6660572" y="3874919"/>
                <a:ext cx="2961409" cy="140277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3200" dirty="0" smtClean="0">
                    <a:solidFill>
                      <a:schemeClr val="tx1"/>
                    </a:solidFill>
                  </a:rPr>
                  <a:t>Ω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7221681" y="4024750"/>
                <a:ext cx="1354324" cy="1116399"/>
              </a:xfrm>
              <a:prstGeom prst="ellipse">
                <a:avLst/>
              </a:prstGeom>
              <a:solidFill>
                <a:srgbClr val="FF7C80"/>
              </a:solidFill>
              <a:ln>
                <a:solidFill>
                  <a:srgbClr val="FF7C8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 smtClean="0">
                    <a:solidFill>
                      <a:schemeClr val="tx1"/>
                    </a:solidFill>
                  </a:rPr>
                  <a:t>B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9508118" y="3717071"/>
              <a:ext cx="1270759" cy="1046604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altLang="zh-CN" sz="2400" dirty="0" smtClean="0">
                  <a:solidFill>
                    <a:schemeClr val="tx1"/>
                  </a:solidFill>
                </a:rPr>
                <a:t>A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9540607" y="3823691"/>
              <a:ext cx="623017" cy="833363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7" name="圆角矩形 26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4" name="直接箭头连接符 4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8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218365" y="3613992"/>
                <a:ext cx="3977090" cy="1640449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  <a:prstDash val="lgDash"/>
              </a:ln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zh-CN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(A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</m:den>
                    </m:f>
                  </m:oMath>
                </a14:m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den>
                    </m:f>
                  </m:oMath>
                </a14:m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365" y="3613992"/>
                <a:ext cx="3977090" cy="1640449"/>
              </a:xfrm>
              <a:prstGeom prst="rect">
                <a:avLst/>
              </a:prstGeom>
              <a:blipFill rotWithShape="0">
                <a:blip r:embed="rId2"/>
                <a:stretch>
                  <a:fillRect l="-3058"/>
                </a:stretch>
              </a:blipFill>
              <a:ln>
                <a:solidFill>
                  <a:schemeClr val="tx1"/>
                </a:solidFill>
                <a:prstDash val="lg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8239991" y="3270822"/>
            <a:ext cx="2961409" cy="1402772"/>
            <a:chOff x="8260773" y="3549271"/>
            <a:chExt cx="2961409" cy="1402772"/>
          </a:xfrm>
        </p:grpSpPr>
        <p:grpSp>
          <p:nvGrpSpPr>
            <p:cNvPr id="9" name="组合 8"/>
            <p:cNvGrpSpPr/>
            <p:nvPr/>
          </p:nvGrpSpPr>
          <p:grpSpPr>
            <a:xfrm>
              <a:off x="8260773" y="3549271"/>
              <a:ext cx="2961409" cy="1402772"/>
              <a:chOff x="6660572" y="3874919"/>
              <a:chExt cx="2961409" cy="1402772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6660572" y="3874919"/>
                <a:ext cx="2961409" cy="140277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3200" dirty="0" smtClean="0">
                    <a:solidFill>
                      <a:schemeClr val="tx1"/>
                    </a:solidFill>
                  </a:rPr>
                  <a:t>Ω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7221681" y="4024750"/>
                <a:ext cx="1354324" cy="1116399"/>
              </a:xfrm>
              <a:prstGeom prst="ellipse">
                <a:avLst/>
              </a:prstGeom>
              <a:solidFill>
                <a:srgbClr val="FF7C80"/>
              </a:solidFill>
              <a:ln>
                <a:solidFill>
                  <a:srgbClr val="FF7C8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 smtClean="0">
                    <a:solidFill>
                      <a:schemeClr val="tx1"/>
                    </a:solidFill>
                  </a:rPr>
                  <a:t>B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9508118" y="3717071"/>
              <a:ext cx="1270759" cy="1046604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altLang="zh-CN" sz="2400" dirty="0" smtClean="0">
                  <a:solidFill>
                    <a:schemeClr val="tx1"/>
                  </a:solidFill>
                </a:rPr>
                <a:t>A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9540607" y="3823691"/>
              <a:ext cx="623017" cy="833363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7" name="圆角矩形 26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4" name="直接箭头连接符 4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8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24"/>
          <p:cNvSpPr txBox="1"/>
          <p:nvPr/>
        </p:nvSpPr>
        <p:spPr>
          <a:xfrm>
            <a:off x="3143360" y="3727758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现象</a:t>
            </a:r>
            <a:endParaRPr lang="en-US" altLang="zh-CN" sz="3200" b="1" dirty="0" smtClean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3160" y="1334431"/>
            <a:ext cx="3102670" cy="198237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glow>
              <a:schemeClr val="accent1">
                <a:alpha val="31000"/>
              </a:schemeClr>
            </a:glow>
            <a:outerShdw blurRad="76200" dist="38100" dir="7800000" algn="tl" rotWithShape="0">
              <a:srgbClr val="000000">
                <a:alpha val="20000"/>
              </a:srgbClr>
            </a:outerShdw>
            <a:reflection stA="93000" endPos="0" dist="50800" dir="5400000" sy="-100000" algn="bl" rotWithShape="0"/>
            <a:softEdge rad="711200"/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39" name="矩形 38"/>
          <p:cNvSpPr/>
          <p:nvPr/>
        </p:nvSpPr>
        <p:spPr>
          <a:xfrm>
            <a:off x="380558" y="4544871"/>
            <a:ext cx="78128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在一定条件下，可能出现这样的结果，也可能出现那样的结果，我们预先无法断言，这类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现象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随机现象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466382" y="1385070"/>
            <a:ext cx="39735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现象按照必然性分为两类： 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一类是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确定性现象；</a:t>
            </a:r>
            <a:endParaRPr lang="en-US" altLang="zh-CN" sz="24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一类是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随机现象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endParaRPr lang="zh-CN" altLang="en-US" sz="2400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108" y="3685172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pSp>
        <p:nvGrpSpPr>
          <p:cNvPr id="23" name="组合 22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7" name="圆角矩形 2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2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6" name="直接箭头连接符 4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4" name="直接连接符 4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218365" y="3398549"/>
                <a:ext cx="3977090" cy="2071336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  <a:prstDash val="lgDash"/>
              </a:ln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zh-CN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(A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</m:den>
                    </m:f>
                  </m:oMath>
                </a14:m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den>
                    </m:f>
                  </m:oMath>
                </a14:m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P(A|B)=</a:t>
                </a:r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365" y="3398549"/>
                <a:ext cx="3977090" cy="2071336"/>
              </a:xfrm>
              <a:prstGeom prst="rect">
                <a:avLst/>
              </a:prstGeom>
              <a:blipFill rotWithShape="0">
                <a:blip r:embed="rId2"/>
                <a:stretch>
                  <a:fillRect l="-3058"/>
                </a:stretch>
              </a:blipFill>
              <a:ln>
                <a:solidFill>
                  <a:schemeClr val="tx1"/>
                </a:solidFill>
                <a:prstDash val="lg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8239991" y="3270822"/>
            <a:ext cx="2961409" cy="1402772"/>
            <a:chOff x="8260773" y="3549271"/>
            <a:chExt cx="2961409" cy="1402772"/>
          </a:xfrm>
        </p:grpSpPr>
        <p:grpSp>
          <p:nvGrpSpPr>
            <p:cNvPr id="9" name="组合 8"/>
            <p:cNvGrpSpPr/>
            <p:nvPr/>
          </p:nvGrpSpPr>
          <p:grpSpPr>
            <a:xfrm>
              <a:off x="8260773" y="3549271"/>
              <a:ext cx="2961409" cy="1402772"/>
              <a:chOff x="6660572" y="3874919"/>
              <a:chExt cx="2961409" cy="1402772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6660572" y="3874919"/>
                <a:ext cx="2961409" cy="140277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3200" dirty="0" smtClean="0">
                    <a:solidFill>
                      <a:schemeClr val="tx1"/>
                    </a:solidFill>
                  </a:rPr>
                  <a:t>Ω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7221681" y="4024750"/>
                <a:ext cx="1354324" cy="1116399"/>
              </a:xfrm>
              <a:prstGeom prst="ellipse">
                <a:avLst/>
              </a:prstGeom>
              <a:solidFill>
                <a:srgbClr val="FF7C80"/>
              </a:solidFill>
              <a:ln>
                <a:solidFill>
                  <a:srgbClr val="FF7C8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 smtClean="0">
                    <a:solidFill>
                      <a:schemeClr val="tx1"/>
                    </a:solidFill>
                  </a:rPr>
                  <a:t>B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9508118" y="3717071"/>
              <a:ext cx="1270759" cy="1046604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altLang="zh-CN" sz="2400" dirty="0" smtClean="0">
                  <a:solidFill>
                    <a:schemeClr val="tx1"/>
                  </a:solidFill>
                </a:rPr>
                <a:t>A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9540607" y="3823691"/>
              <a:ext cx="623017" cy="833363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7" name="圆角矩形 26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4" name="直接箭头连接符 4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8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0" y="6345769"/>
            <a:ext cx="12192000" cy="501649"/>
          </a:xfrm>
          <a:prstGeom prst="rect">
            <a:avLst/>
          </a:prstGeom>
          <a:solidFill>
            <a:srgbClr val="ED7D31">
              <a:lumMod val="20000"/>
              <a:lumOff val="80000"/>
            </a:srgbClr>
          </a:solidFill>
          <a:ln w="12700" cap="flat" cmpd="sng" algn="ctr">
            <a:solidFill>
              <a:srgbClr val="ED7D31">
                <a:lumMod val="20000"/>
                <a:lumOff val="8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defTabSz="913765"/>
            <a:r>
              <a:rPr lang="en-US" altLang="zh-CN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      &lt;</a:t>
            </a:r>
            <a:r>
              <a:rPr lang="zh-CN" altLang="en-US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生而为人</a:t>
            </a:r>
            <a:r>
              <a:rPr lang="en-US" altLang="zh-CN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&gt;                              --</a:t>
            </a:r>
            <a:r>
              <a:rPr lang="zh-CN" altLang="en-US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进取  坚韧  开放  影响</a:t>
            </a:r>
            <a:r>
              <a:rPr lang="en-US" altLang="zh-CN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--                              &lt;</a:t>
            </a:r>
            <a:r>
              <a:rPr lang="zh-CN" altLang="en-US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与众不同</a:t>
            </a:r>
            <a:r>
              <a:rPr lang="en-US" altLang="zh-CN" sz="2400" kern="0" dirty="0" smtClean="0">
                <a:solidFill>
                  <a:srgbClr val="E7E6E6">
                    <a:lumMod val="50000"/>
                  </a:srgbClr>
                </a:solidFill>
                <a:latin typeface="Franklin Gothic Book" panose="020B0503020102020204"/>
                <a:ea typeface="华文楷体" panose="02010600040101010101" pitchFamily="2" charset="-122"/>
              </a:rPr>
              <a:t>&gt;</a:t>
            </a:r>
            <a:endParaRPr lang="zh-CN" altLang="en-US" sz="2400" kern="0" dirty="0" smtClean="0">
              <a:solidFill>
                <a:srgbClr val="E7E6E6">
                  <a:lumMod val="50000"/>
                </a:srgbClr>
              </a:solidFill>
              <a:latin typeface="Franklin Gothic Book" panose="020B0503020102020204"/>
              <a:ea typeface="华文楷体" panose="02010600040101010101" pitchFamily="2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6917" y="1837398"/>
            <a:ext cx="753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已知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条件下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生的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条件下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条件概率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796" y="2350289"/>
            <a:ext cx="1824798" cy="77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218365" y="3270822"/>
                <a:ext cx="3977090" cy="2326791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  <a:prstDash val="lgDash"/>
              </a:ln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zh-CN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(A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</m:den>
                    </m:f>
                  </m:oMath>
                </a14:m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den>
                    </m:f>
                  </m:oMath>
                </a14:m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P(A|B)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kumimoji="1" lang="zh-CN" altLang="en-US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</a:t>
                </a:r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den>
                    </m:f>
                  </m:oMath>
                </a14:m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365" y="3270822"/>
                <a:ext cx="3977090" cy="2326791"/>
              </a:xfrm>
              <a:prstGeom prst="rect">
                <a:avLst/>
              </a:prstGeom>
              <a:blipFill rotWithShape="0">
                <a:blip r:embed="rId2"/>
                <a:stretch>
                  <a:fillRect l="-3058"/>
                </a:stretch>
              </a:blipFill>
              <a:ln>
                <a:solidFill>
                  <a:schemeClr val="tx1"/>
                </a:solidFill>
                <a:prstDash val="lg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8239991" y="3270822"/>
            <a:ext cx="2961409" cy="1402772"/>
            <a:chOff x="8260773" y="3549271"/>
            <a:chExt cx="2961409" cy="1402772"/>
          </a:xfrm>
        </p:grpSpPr>
        <p:grpSp>
          <p:nvGrpSpPr>
            <p:cNvPr id="9" name="组合 8"/>
            <p:cNvGrpSpPr/>
            <p:nvPr/>
          </p:nvGrpSpPr>
          <p:grpSpPr>
            <a:xfrm>
              <a:off x="8260773" y="3549271"/>
              <a:ext cx="2961409" cy="1402772"/>
              <a:chOff x="6660572" y="3874919"/>
              <a:chExt cx="2961409" cy="1402772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6660572" y="3874919"/>
                <a:ext cx="2961409" cy="140277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3200" dirty="0" smtClean="0">
                    <a:solidFill>
                      <a:schemeClr val="tx1"/>
                    </a:solidFill>
                  </a:rPr>
                  <a:t>Ω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7221681" y="4024750"/>
                <a:ext cx="1354324" cy="1116399"/>
              </a:xfrm>
              <a:prstGeom prst="ellipse">
                <a:avLst/>
              </a:prstGeom>
              <a:solidFill>
                <a:srgbClr val="FF7C80"/>
              </a:solidFill>
              <a:ln>
                <a:solidFill>
                  <a:srgbClr val="FF7C8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 smtClean="0">
                    <a:solidFill>
                      <a:schemeClr val="tx1"/>
                    </a:solidFill>
                  </a:rPr>
                  <a:t>B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9508118" y="3717071"/>
              <a:ext cx="1270759" cy="1046604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altLang="zh-CN" sz="2400" dirty="0" smtClean="0">
                  <a:solidFill>
                    <a:schemeClr val="tx1"/>
                  </a:solidFill>
                </a:rPr>
                <a:t>A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9540607" y="3823691"/>
              <a:ext cx="623017" cy="833363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7" name="圆角矩形 26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4" name="直接箭头连接符 4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8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923541" y="1764622"/>
                <a:ext cx="3977090" cy="2326791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  <a:prstDash val="lgDash"/>
              </a:ln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zh-CN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(A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</m:den>
                    </m:f>
                  </m:oMath>
                </a14:m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den>
                    </m:f>
                  </m:oMath>
                </a14:m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P(A|B)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kumimoji="1" lang="zh-CN" altLang="en-US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</a:t>
                </a:r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den>
                    </m:f>
                  </m:oMath>
                </a14:m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541" y="1764622"/>
                <a:ext cx="3977090" cy="2326791"/>
              </a:xfrm>
              <a:prstGeom prst="rect">
                <a:avLst/>
              </a:prstGeom>
              <a:blipFill rotWithShape="0">
                <a:blip r:embed="rId1"/>
                <a:stretch>
                  <a:fillRect l="-2901"/>
                </a:stretch>
              </a:blipFill>
              <a:ln>
                <a:solidFill>
                  <a:schemeClr val="tx1"/>
                </a:solidFill>
                <a:prstDash val="lg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579918" y="1791479"/>
            <a:ext cx="2961409" cy="1402772"/>
            <a:chOff x="8260773" y="3549271"/>
            <a:chExt cx="2961409" cy="1402772"/>
          </a:xfrm>
        </p:grpSpPr>
        <p:grpSp>
          <p:nvGrpSpPr>
            <p:cNvPr id="9" name="组合 8"/>
            <p:cNvGrpSpPr/>
            <p:nvPr/>
          </p:nvGrpSpPr>
          <p:grpSpPr>
            <a:xfrm>
              <a:off x="8260773" y="3549271"/>
              <a:ext cx="2961409" cy="1402772"/>
              <a:chOff x="6660572" y="3874919"/>
              <a:chExt cx="2961409" cy="1402772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6660572" y="3874919"/>
                <a:ext cx="2961409" cy="140277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3200" dirty="0" smtClean="0">
                    <a:solidFill>
                      <a:schemeClr val="tx1"/>
                    </a:solidFill>
                  </a:rPr>
                  <a:t>Ω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7221681" y="4024750"/>
                <a:ext cx="1354324" cy="1116399"/>
              </a:xfrm>
              <a:prstGeom prst="ellipse">
                <a:avLst/>
              </a:prstGeom>
              <a:solidFill>
                <a:srgbClr val="FF7C80"/>
              </a:solidFill>
              <a:ln>
                <a:solidFill>
                  <a:srgbClr val="FF7C8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 smtClean="0">
                    <a:solidFill>
                      <a:schemeClr val="tx1"/>
                    </a:solidFill>
                  </a:rPr>
                  <a:t>B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9508118" y="3717071"/>
              <a:ext cx="1270759" cy="1046604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altLang="zh-CN" sz="2400" dirty="0" smtClean="0">
                  <a:solidFill>
                    <a:schemeClr val="tx1"/>
                  </a:solidFill>
                </a:rPr>
                <a:t>A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9540607" y="3823691"/>
              <a:ext cx="623017" cy="833363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5579918" y="3544411"/>
            <a:ext cx="5726521" cy="1754326"/>
          </a:xfrm>
          <a:prstGeom prst="rect">
            <a:avLst/>
          </a:prstGeom>
          <a:ln>
            <a:solidFill>
              <a:srgbClr val="FF7C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显然：</a:t>
            </a:r>
            <a:r>
              <a:rPr lang="zh-CN" altLang="en-US" sz="2400" b="1" i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</a:t>
            </a:r>
            <a:r>
              <a:rPr lang="en-US" altLang="zh-CN" sz="2400" b="1" i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 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(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AB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)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与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(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A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|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B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不相同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STZhongsong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(A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、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(B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、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(AB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的样本空间都是</a:t>
            </a: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__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STZhongsong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(A|B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的样本空间是先发生的那个</a:t>
            </a: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___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STZhongsong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7" name="圆角矩形 26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2" name="直接箭头连接符 4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4" name="直接连接符 4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1" name="圆角矩形 40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923541" y="1764622"/>
                <a:ext cx="3977090" cy="2326791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  <a:prstDash val="lgDash"/>
              </a:ln>
            </p:spPr>
            <p:txBody>
              <a:bodyPr wrap="square" rtlCol="0" anchor="ctr">
                <a:spAutoFit/>
              </a:bodyPr>
              <a:lstStyle/>
              <a:p>
                <a:r>
                  <a:rPr lang="en-US" altLang="zh-CN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(A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</m:num>
                      <m:den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</m:den>
                    </m:f>
                  </m:oMath>
                </a14:m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𝛀</m:t>
                        </m:r>
                        <m:r>
                          <a:rPr kumimoji="1" lang="en-US" altLang="zh-CN" sz="2800" b="1" i="0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den>
                    </m:f>
                  </m:oMath>
                </a14:m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en-US" altLang="zh-CN" sz="2800" b="1" dirty="0" smtClean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P(A|B)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kumimoji="1" lang="zh-CN" altLang="en-US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</a:t>
                </a:r>
                <a:r>
                  <a:rPr kumimoji="1" lang="en-US" altLang="zh-CN" sz="28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𝑨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𝑷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𝑩</m:t>
                        </m:r>
                        <m:r>
                          <a:rPr kumimoji="1" lang="en-US" altLang="zh-CN" sz="2800" b="1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den>
                    </m:f>
                  </m:oMath>
                </a14:m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  <a:p>
                <a:endParaRPr kumimoji="1" lang="zh-CN" altLang="en-US" sz="2800" b="1" dirty="0">
                  <a:solidFill>
                    <a:srgbClr val="434A54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541" y="1764622"/>
                <a:ext cx="3977090" cy="2326791"/>
              </a:xfrm>
              <a:prstGeom prst="rect">
                <a:avLst/>
              </a:prstGeom>
              <a:blipFill rotWithShape="0">
                <a:blip r:embed="rId1"/>
                <a:stretch>
                  <a:fillRect l="-2901"/>
                </a:stretch>
              </a:blipFill>
              <a:ln>
                <a:solidFill>
                  <a:schemeClr val="tx1"/>
                </a:solidFill>
                <a:prstDash val="lg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579918" y="1791479"/>
            <a:ext cx="2961409" cy="1402772"/>
            <a:chOff x="8260773" y="3549271"/>
            <a:chExt cx="2961409" cy="1402772"/>
          </a:xfrm>
        </p:grpSpPr>
        <p:grpSp>
          <p:nvGrpSpPr>
            <p:cNvPr id="9" name="组合 8"/>
            <p:cNvGrpSpPr/>
            <p:nvPr/>
          </p:nvGrpSpPr>
          <p:grpSpPr>
            <a:xfrm>
              <a:off x="8260773" y="3549271"/>
              <a:ext cx="2961409" cy="1402772"/>
              <a:chOff x="6660572" y="3874919"/>
              <a:chExt cx="2961409" cy="1402772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6660572" y="3874919"/>
                <a:ext cx="2961409" cy="140277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3200" dirty="0" smtClean="0">
                    <a:solidFill>
                      <a:schemeClr val="tx1"/>
                    </a:solidFill>
                  </a:rPr>
                  <a:t>Ω</a:t>
                </a:r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7221681" y="4024750"/>
                <a:ext cx="1354324" cy="1116399"/>
              </a:xfrm>
              <a:prstGeom prst="ellipse">
                <a:avLst/>
              </a:prstGeom>
              <a:solidFill>
                <a:srgbClr val="FF7C80"/>
              </a:solidFill>
              <a:ln>
                <a:solidFill>
                  <a:srgbClr val="FF7C8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 smtClean="0">
                    <a:solidFill>
                      <a:schemeClr val="tx1"/>
                    </a:solidFill>
                  </a:rPr>
                  <a:t>B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9508118" y="3717071"/>
              <a:ext cx="1270759" cy="1046604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altLang="zh-CN" sz="2400" dirty="0" smtClean="0">
                  <a:solidFill>
                    <a:schemeClr val="tx1"/>
                  </a:solidFill>
                </a:rPr>
                <a:t>A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9540607" y="3823691"/>
              <a:ext cx="623017" cy="833363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5579918" y="3544411"/>
            <a:ext cx="5726521" cy="1754326"/>
          </a:xfrm>
          <a:prstGeom prst="rect">
            <a:avLst/>
          </a:prstGeom>
          <a:ln>
            <a:solidFill>
              <a:srgbClr val="FF7C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显然：</a:t>
            </a:r>
            <a:r>
              <a:rPr lang="zh-CN" altLang="en-US" sz="2400" b="1" i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</a:t>
            </a:r>
            <a:r>
              <a:rPr lang="en-US" altLang="zh-CN" sz="2400" b="1" i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 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(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AB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)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与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(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A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|</a:t>
            </a:r>
            <a:r>
              <a:rPr lang="en-US" altLang="zh-CN" sz="2400" b="1" i="1" dirty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B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不相同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STZhongsong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(A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、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(B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、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(AB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的样本空间都是</a:t>
            </a:r>
            <a:r>
              <a:rPr lang="en-US" altLang="zh-CN" sz="2400" b="1" u="sng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Ω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STZhongsong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P(A|B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的样本空间是先发生的那个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条件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STZhongsong" charset="-122"/>
              </a:rPr>
              <a:t>。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STZhongsong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7" name="圆角矩形 26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2" name="直接箭头连接符 4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4" name="直接连接符 4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1" name="圆角矩形 40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1  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的计算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bject 8"/>
          <p:cNvSpPr txBox="1"/>
          <p:nvPr/>
        </p:nvSpPr>
        <p:spPr>
          <a:xfrm>
            <a:off x="1118980" y="2049438"/>
            <a:ext cx="8004238" cy="25910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90855" marR="5080" indent="-478790">
              <a:lnSpc>
                <a:spcPct val="250000"/>
              </a:lnSpc>
            </a:pPr>
            <a:r>
              <a:rPr sz="2400" b="1" dirty="0" err="1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计算</a:t>
            </a:r>
            <a:r>
              <a:rPr sz="2400" b="1" dirty="0" err="1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条件概率</a:t>
            </a:r>
            <a:r>
              <a:rPr sz="2400" b="1" dirty="0" err="1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有两种方法</a:t>
            </a:r>
            <a:r>
              <a:rPr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：</a:t>
            </a:r>
            <a:endParaRPr lang="en-US" sz="2400" b="1" dirty="0" smtClean="0">
              <a:latin typeface="仿宋" panose="02010609060101010101" pitchFamily="49" charset="-122"/>
              <a:ea typeface="仿宋" panose="02010609060101010101" pitchFamily="49" charset="-122"/>
              <a:cs typeface="Untitled" charset="-122"/>
            </a:endParaRPr>
          </a:p>
          <a:p>
            <a:pPr marL="490855" marR="5080" indent="-478790">
              <a:lnSpc>
                <a:spcPct val="250000"/>
              </a:lnSpc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①</a:t>
            </a:r>
            <a:r>
              <a:rPr sz="2400" b="1" dirty="0" err="1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利用</a:t>
            </a:r>
            <a:r>
              <a:rPr sz="2400" b="1" dirty="0" err="1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定义</a:t>
            </a:r>
            <a:r>
              <a:rPr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；</a:t>
            </a:r>
            <a:endParaRPr lang="en-US" sz="2400" b="1" dirty="0" smtClean="0">
              <a:latin typeface="仿宋" panose="02010609060101010101" pitchFamily="49" charset="-122"/>
              <a:ea typeface="仿宋" panose="02010609060101010101" pitchFamily="49" charset="-122"/>
              <a:cs typeface="Untitled" charset="-122"/>
            </a:endParaRPr>
          </a:p>
          <a:p>
            <a:pPr marL="490855" marR="5080" indent="-478790">
              <a:lnSpc>
                <a:spcPct val="250000"/>
              </a:lnSpc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②</a:t>
            </a:r>
            <a:r>
              <a:rPr sz="2400" b="1" dirty="0" err="1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利用</a:t>
            </a:r>
            <a:r>
              <a:rPr sz="2400" b="1" dirty="0" err="1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古典概型</a:t>
            </a:r>
            <a:r>
              <a:rPr sz="2400" b="1" dirty="0" err="1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的计算方法直接计算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。</a:t>
            </a:r>
            <a:endParaRPr sz="2400" b="1" dirty="0">
              <a:latin typeface="仿宋" panose="02010609060101010101" pitchFamily="49" charset="-122"/>
              <a:ea typeface="仿宋" panose="02010609060101010101" pitchFamily="49" charset="-122"/>
              <a:cs typeface="Untitled" charset="-122"/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10669">
            <a:off x="8853946" y="4146137"/>
            <a:ext cx="2627340" cy="160527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椭圆 42"/>
          <p:cNvSpPr/>
          <p:nvPr/>
        </p:nvSpPr>
        <p:spPr>
          <a:xfrm>
            <a:off x="9537677" y="5376185"/>
            <a:ext cx="284854" cy="38105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9266474" y="4977579"/>
            <a:ext cx="284854" cy="38105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9647866" y="4936544"/>
            <a:ext cx="284854" cy="38105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9957443" y="4746878"/>
            <a:ext cx="284854" cy="38105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9479204" y="4526819"/>
            <a:ext cx="284854" cy="38105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9903408" y="5282635"/>
            <a:ext cx="284854" cy="38105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8532" y="4958445"/>
            <a:ext cx="1967356" cy="142195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1" name="组合 5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52" name="圆角矩形 5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56" name="直接箭头连接符 5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7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6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6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9" name="直接连接符 58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圆角矩形 5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55" name="圆角矩形 5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8" grpId="0" animBg="1"/>
      <p:bldP spid="49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66075" y="1215625"/>
            <a:ext cx="961971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某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工厂有职工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00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名，其中男女职工各占一半，男女职工中优秀的分别为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人与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0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人。从中任选一名职工，试问：</a:t>
            </a:r>
            <a:endParaRPr lang="zh-CN" altLang="en-US" sz="2400" b="1" dirty="0">
              <a:solidFill>
                <a:prstClr val="black">
                  <a:lumMod val="65000"/>
                  <a:lumOff val="35000"/>
                </a:prst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该职工技术优秀的概率是多少？ </a:t>
            </a:r>
            <a:endParaRPr lang="zh-CN" altLang="en-US" sz="2400" b="1" dirty="0">
              <a:solidFill>
                <a:prstClr val="black">
                  <a:lumMod val="65000"/>
                  <a:lumOff val="35000"/>
                </a:prst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已知选出的是男职工，他技术优秀的概率是多少？</a:t>
            </a:r>
            <a:endParaRPr lang="zh-CN" altLang="en-US" sz="2400" b="1" dirty="0">
              <a:solidFill>
                <a:prstClr val="black">
                  <a:lumMod val="65000"/>
                  <a:lumOff val="35000"/>
                </a:prst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1" name="圆角矩形 20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5" name="直接箭头连接符 24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6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9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0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8" name="直接连接符 37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圆角矩形 22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66075" y="1215625"/>
            <a:ext cx="961971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某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工厂有职工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00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名，其中男女职工各占一半，男女职工中优秀的分别为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0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人与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0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人。从中任选一名职工，试问：</a:t>
            </a:r>
            <a:endParaRPr lang="zh-CN" altLang="en-US" sz="2400" b="1" dirty="0">
              <a:solidFill>
                <a:prstClr val="black">
                  <a:lumMod val="65000"/>
                  <a:lumOff val="35000"/>
                </a:prst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该职工技术优秀的概率是多少？ </a:t>
            </a:r>
            <a:endParaRPr lang="zh-CN" altLang="en-US" sz="2400" b="1" dirty="0">
              <a:solidFill>
                <a:prstClr val="black">
                  <a:lumMod val="65000"/>
                  <a:lumOff val="35000"/>
                </a:prst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已知选出的是男职工，他技术优秀的概率是多少？</a:t>
            </a:r>
            <a:endParaRPr lang="zh-CN" altLang="en-US" sz="2400" b="1" dirty="0">
              <a:solidFill>
                <a:prstClr val="black">
                  <a:lumMod val="65000"/>
                  <a:lumOff val="35000"/>
                </a:prst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192417" y="3911486"/>
          <a:ext cx="8598177" cy="163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" imgW="115519200" imgH="21031200" progId="Equation.DSMT4">
                  <p:embed/>
                </p:oleObj>
              </mc:Choice>
              <mc:Fallback>
                <p:oleObj name="Equation" r:id="rId1" imgW="115519200" imgH="21031200" progId="Equation.DSMT4">
                  <p:embed/>
                  <p:pic>
                    <p:nvPicPr>
                      <p:cNvPr id="0" name="图片 82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2417" y="3911486"/>
                        <a:ext cx="8598177" cy="1637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2" name="圆角矩形 2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6" name="直接箭头连接符 2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8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9" name="直接连接符 38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圆角矩形 2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685800" y="1264079"/>
            <a:ext cx="9619717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46" name="Picture 2" descr="http://store.sunlands.com/qiyejia/original/20180606/1004205504643960833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690" y="1344379"/>
            <a:ext cx="7837936" cy="50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050472" y="239878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A:0                            B:0.4</a:t>
            </a:r>
            <a:endParaRPr lang="en-US" altLang="zh-CN" sz="2400" dirty="0">
              <a:solidFill>
                <a:srgbClr val="1F2D3D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C:0.8                          D:1</a:t>
            </a:r>
            <a:endParaRPr lang="en-US" altLang="zh-CN" sz="2400" b="0" i="0" dirty="0">
              <a:solidFill>
                <a:srgbClr val="1F2D3D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40" name="圆角矩形 39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4" name="直接箭头连接符 4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圆角矩形 41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685800" y="1264079"/>
            <a:ext cx="9619717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46" name="Picture 2" descr="http://store.sunlands.com/qiyejia/original/20180606/1004205504643960833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690" y="1344379"/>
            <a:ext cx="7837936" cy="50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050472" y="239878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A:0                            B:0.4</a:t>
            </a:r>
            <a:endParaRPr lang="en-US" altLang="zh-CN" sz="2400" dirty="0">
              <a:solidFill>
                <a:srgbClr val="1F2D3D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C:0.8                          D:1</a:t>
            </a:r>
            <a:endParaRPr lang="en-US" altLang="zh-CN" sz="2400" b="0" i="0" dirty="0">
              <a:solidFill>
                <a:srgbClr val="1F2D3D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76690" y="3788218"/>
            <a:ext cx="794558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答案：</a:t>
            </a:r>
            <a:r>
              <a:rPr lang="en-US" altLang="zh-CN" sz="2400" dirty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C</a:t>
            </a:r>
            <a:endParaRPr lang="en-US" altLang="zh-CN" sz="2400" dirty="0">
              <a:solidFill>
                <a:srgbClr val="1F2D3D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(AB</a:t>
            </a:r>
            <a:r>
              <a:rPr lang="en-US" altLang="zh-CN" sz="2400" dirty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=P(A)</a:t>
            </a:r>
            <a:r>
              <a:rPr lang="zh-CN" altLang="en-US" sz="2400" dirty="0" smtClean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    </a:t>
            </a:r>
            <a:r>
              <a:rPr lang="en-US" altLang="zh-CN" sz="2400" dirty="0" smtClean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(A|B</a:t>
            </a:r>
            <a:r>
              <a:rPr lang="en-US" altLang="zh-CN" sz="2400" dirty="0">
                <a:solidFill>
                  <a:srgbClr val="1F2D3D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=P(AB)/P(B)=P(A)/P(B)=0.4/0.5=0.8</a:t>
            </a:r>
            <a:endParaRPr lang="en-US" altLang="zh-CN" sz="2400" b="0" i="0" dirty="0">
              <a:solidFill>
                <a:srgbClr val="1F2D3D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2" name="圆角矩形 2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6" name="直接箭头连接符 2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8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9" name="直接连接符 38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圆角矩形 2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766075" y="1294941"/>
                <a:ext cx="9619717" cy="945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b="1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.</a:t>
                </a:r>
                <a:r>
                  <a:rPr lang="zh-CN" altLang="en-US" sz="2000" b="1" spc="25" dirty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设</a:t>
                </a:r>
                <a:r>
                  <a:rPr lang="en-US" altLang="zh-CN" sz="2000" b="1" spc="25" dirty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P(A</a:t>
                </a:r>
                <a:r>
                  <a:rPr lang="en-US" altLang="zh-CN" sz="2000" b="1" spc="25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)</a:t>
                </a:r>
                <a:r>
                  <a:rPr lang="en-US" altLang="zh-CN" sz="3200" b="1" spc="25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altLang="zh-C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altLang="zh-CN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ar-AE" altLang="zh-CN" sz="2800" b="1" i="1">
                            <a:latin typeface="Cambria Math"/>
                          </a:rPr>
                          <m:t>𝟐</m:t>
                        </m:r>
                        <m:r>
                          <a:rPr lang="ar-AE" altLang="zh-CN" sz="2800" b="1" i="1">
                            <a:latin typeface="Cambria Math"/>
                          </a:rPr>
                          <m:t> </m:t>
                        </m:r>
                      </m:den>
                    </m:f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4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(B|A</a:t>
                </a:r>
                <a:r>
                  <a:rPr lang="en-US" altLang="zh-CN" sz="24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)=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，</a:t>
                </a:r>
                <a:r>
                  <a:rPr lang="zh-CN" altLang="en-US" sz="24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求：</a:t>
                </a:r>
                <a:r>
                  <a:rPr lang="en-US" altLang="zh-CN" sz="24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P(AB) ?</a:t>
                </a:r>
                <a:endParaRPr lang="zh-CN" altLang="en-US" sz="2400" b="1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075" y="1294941"/>
                <a:ext cx="9619717" cy="945452"/>
              </a:xfrm>
              <a:prstGeom prst="rect">
                <a:avLst/>
              </a:prstGeom>
              <a:blipFill rotWithShape="0">
                <a:blip r:embed="rId1"/>
                <a:stretch>
                  <a:fillRect l="-887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40" name="圆角矩形 39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4" name="直接箭头连接符 4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圆角矩形 41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pSp>
        <p:nvGrpSpPr>
          <p:cNvPr id="42" name="组合 4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43" name="圆角矩形 42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8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9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1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52" name="直接箭头连接符 51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0" name="直接连接符 49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圆角矩形 44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766075" y="1294941"/>
                <a:ext cx="9619717" cy="945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b="1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.</a:t>
                </a:r>
                <a:r>
                  <a:rPr lang="zh-CN" altLang="en-US" sz="2000" b="1" spc="25" dirty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设</a:t>
                </a:r>
                <a:r>
                  <a:rPr lang="en-US" altLang="zh-CN" sz="2000" b="1" spc="25" dirty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P(A</a:t>
                </a:r>
                <a:r>
                  <a:rPr lang="en-US" altLang="zh-CN" sz="2000" b="1" spc="25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)</a:t>
                </a:r>
                <a:r>
                  <a:rPr lang="en-US" altLang="zh-CN" sz="3200" b="1" spc="25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altLang="zh-C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altLang="zh-CN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ar-AE" altLang="zh-CN" sz="2800" b="1" i="1">
                            <a:latin typeface="Cambria Math"/>
                          </a:rPr>
                          <m:t>𝟐</m:t>
                        </m:r>
                        <m:r>
                          <a:rPr lang="ar-AE" altLang="zh-CN" sz="2800" b="1" i="1">
                            <a:latin typeface="Cambria Math"/>
                          </a:rPr>
                          <m:t> </m:t>
                        </m:r>
                      </m:den>
                    </m:f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4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(B|A</a:t>
                </a:r>
                <a:r>
                  <a:rPr lang="en-US" altLang="zh-CN" sz="24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)=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zh-CN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仿宋" panose="02010609060101010101" pitchFamily="49" charset="-122"/>
                    <a:ea typeface="仿宋" panose="02010609060101010101" pitchFamily="49" charset="-122"/>
                    <a:cs typeface="SimSun"/>
                  </a:rPr>
                  <a:t>，</a:t>
                </a:r>
                <a:r>
                  <a:rPr lang="zh-CN" altLang="en-US" sz="24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求：</a:t>
                </a:r>
                <a:r>
                  <a:rPr lang="en-US" altLang="zh-CN" sz="24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P(AB) ?</a:t>
                </a:r>
                <a:endParaRPr lang="zh-CN" altLang="en-US" sz="2400" b="1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075" y="1294941"/>
                <a:ext cx="9619717" cy="945452"/>
              </a:xfrm>
              <a:prstGeom prst="rect">
                <a:avLst/>
              </a:prstGeom>
              <a:blipFill rotWithShape="0">
                <a:blip r:embed="rId1"/>
                <a:stretch>
                  <a:fillRect l="-887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23" name="虚尾箭头 22"/>
          <p:cNvSpPr/>
          <p:nvPr/>
        </p:nvSpPr>
        <p:spPr>
          <a:xfrm>
            <a:off x="4412620" y="4095950"/>
            <a:ext cx="674267" cy="239464"/>
          </a:xfrm>
          <a:prstGeom prst="stripedRightArrow">
            <a:avLst/>
          </a:prstGeom>
          <a:solidFill>
            <a:srgbClr val="FF7C80"/>
          </a:solidFill>
          <a:ln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noFill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5267797" y="3801309"/>
                <a:ext cx="2265364" cy="778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P(B|A)=</a:t>
                </a:r>
                <a14:m>
                  <m:oMath xmlns:m="http://schemas.openxmlformats.org/officeDocument/2006/math">
                    <m:r>
                      <a:rPr lang="en-US" altLang="zh-CN" sz="2800" b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𝑃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𝐴𝐵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𝑃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797" y="3801309"/>
                <a:ext cx="2265364" cy="778675"/>
              </a:xfrm>
              <a:prstGeom prst="rect">
                <a:avLst/>
              </a:prstGeom>
              <a:blipFill rotWithShape="0">
                <a:blip r:embed="rId2"/>
                <a:stretch>
                  <a:fillRect l="-5376" b="-2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1757283" y="4693262"/>
                <a:ext cx="4856009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latin typeface="Cambria Math"/>
                            </a:rPr>
                            <m:t>𝐴𝐵</m:t>
                          </m:r>
                        </m:e>
                      </m:d>
                      <m:r>
                        <a:rPr lang="en-US" altLang="zh-CN" sz="2400" b="0">
                          <a:latin typeface="Cambria Math"/>
                        </a:rPr>
                        <m:t>=</m:t>
                      </m:r>
                      <m:r>
                        <a:rPr lang="en-US" altLang="zh-CN" sz="2400" b="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latin typeface="Cambria Math"/>
                            </a:rPr>
                            <m:t>𝐵</m:t>
                          </m:r>
                        </m:e>
                        <m:e>
                          <m:r>
                            <a:rPr lang="en-US" altLang="zh-CN" sz="2400" b="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>
                          <a:latin typeface="Cambria Math"/>
                        </a:rPr>
                        <m:t>∗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zh-CN" sz="2400" dirty="0">
                  <a:latin typeface="Times New Roman" pitchFamily="18" charset="0"/>
                  <a:ea typeface="方正清刻本悦宋简体" pitchFamily="2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283" y="4693262"/>
                <a:ext cx="4856009" cy="786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/>
              <p:cNvSpPr/>
              <p:nvPr/>
            </p:nvSpPr>
            <p:spPr>
              <a:xfrm>
                <a:off x="1955125" y="3826932"/>
                <a:ext cx="2276585" cy="778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P(A|B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𝑃</m:t>
                        </m:r>
                        <m:r>
                          <a:rPr lang="en-US" altLang="zh-CN" sz="2800" b="0"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𝐴𝐵</m:t>
                        </m:r>
                        <m:r>
                          <a:rPr lang="en-US" altLang="zh-CN" sz="2800" b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𝑃</m:t>
                        </m:r>
                        <m:r>
                          <a:rPr lang="en-US" altLang="zh-CN" sz="2800" b="0"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𝐵</m:t>
                        </m:r>
                        <m:r>
                          <a:rPr lang="en-US" altLang="zh-CN" sz="2800" b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125" y="3826932"/>
                <a:ext cx="2276585" cy="778675"/>
              </a:xfrm>
              <a:prstGeom prst="rect">
                <a:avLst/>
              </a:prstGeom>
              <a:blipFill rotWithShape="0">
                <a:blip r:embed="rId4"/>
                <a:stretch>
                  <a:fillRect l="-5630" b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312161" y="2732894"/>
                <a:ext cx="1292341" cy="8036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400" b="1" dirty="0">
                    <a:solidFill>
                      <a:srgbClr val="1F2D3D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答案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endParaRPr lang="zh-CN" altLang="zh-CN" sz="3200" b="1" dirty="0">
                  <a:solidFill>
                    <a:prstClr val="black"/>
                  </a:solidFill>
                  <a:latin typeface="Times New Roman" pitchFamily="18" charset="0"/>
                  <a:ea typeface="方正清刻本悦宋简体" pitchFamily="2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161" y="2732894"/>
                <a:ext cx="1292341" cy="803682"/>
              </a:xfrm>
              <a:prstGeom prst="rect">
                <a:avLst/>
              </a:prstGeom>
              <a:blipFill rotWithShape="0">
                <a:blip r:embed="rId5"/>
                <a:stretch>
                  <a:fillRect l="-7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8" name="文本框 3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40" name="圆角矩形 39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4" name="直接箭头连接符 4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圆角矩形 41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5" grpId="0"/>
      <p:bldP spid="26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4176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全部产品中有4%是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废品，有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72%为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一等品。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从中任取一件为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合格品，求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它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一等品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概率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42" name="圆角矩形 4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6" name="直接箭头连接符 4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1" name="直接连接符 5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圆角矩形 4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4176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全部产品中有4%是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废品，有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72%为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一等品。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从中任取一件为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合格品，求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它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一等品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概率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956436" y="2917358"/>
                <a:ext cx="9497237" cy="2082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解：设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表示“任取一件为合格品”，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表示“任取一件为一等品”，   显然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B⊂A,P(A)=96%,P(AB)=P(B)=72%,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则所求概率为：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</a:t>
                </a:r>
                <a:r>
                  <a:rPr lang="en-US" altLang="zh-CN" sz="24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𝑷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𝑨𝑩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)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𝑷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𝑨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)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𝟕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%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𝟔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%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= 0.75</a:t>
                </a:r>
                <a:endParaRPr lang="zh-CN" altLang="en-US" sz="2400" b="1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436" y="2917358"/>
                <a:ext cx="9497237" cy="2082878"/>
              </a:xfrm>
              <a:prstGeom prst="rect">
                <a:avLst/>
              </a:prstGeom>
              <a:blipFill rotWithShape="0">
                <a:blip r:embed="rId1"/>
                <a:stretch>
                  <a:fillRect l="-1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3" name="圆角矩形 22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0" name="直接箭头连接符 3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圆角矩形 24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9856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盒中有黄白两色的乒乓球，黄色球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，其中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是新球；白色球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，其中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是新球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现从中任取一球是新球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它是白球的概率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3" name="圆角矩形 22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39" name="直接箭头连接符 3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1" name="直接连接符 4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圆角矩形 24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9856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盒中有黄白两色的乒乓球，黄色球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，其中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是新球；白色球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，其中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是新球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现从中任取一球是新球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它是白球的概率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9493" y="2644292"/>
            <a:ext cx="9258277" cy="3430083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2" name="圆角矩形 2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6" name="直接箭头连接符 2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9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1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2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0" name="直接连接符 39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圆角矩形 2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985664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产品中，有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件次品，不放回的抽取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次产品，每次取一个，求取到的两件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产品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都是次品的概率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4" name="圆角矩形 23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0" name="直接箭头连接符 3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圆角矩形 25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985664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产品中，有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件次品，不放回的抽取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次产品，每次取一个，求取到的两件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产品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都是次品的概率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80519" y="2458556"/>
                <a:ext cx="8963890" cy="933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hangingPunct="0"/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解：设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A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表示“第一次取产品取到次品”，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B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表示“第二次取产品取到次品”，则故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P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（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A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）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,  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.</m:t>
                    </m:r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 P(AB)=P(A)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∗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𝟒𝟓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.</a:t>
                </a:r>
                <a:endParaRPr lang="zh-CN" altLang="zh-CN" sz="2000" dirty="0">
                  <a:latin typeface="STKaiti" charset="-122"/>
                  <a:ea typeface="STKaiti" charset="-122"/>
                  <a:cs typeface="STKaiti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519" y="2458556"/>
                <a:ext cx="8963890" cy="933654"/>
              </a:xfrm>
              <a:prstGeom prst="rect">
                <a:avLst/>
              </a:prstGeom>
              <a:blipFill rotWithShape="0">
                <a:blip r:embed="rId1"/>
                <a:stretch>
                  <a:fillRect l="-680" t="-3268" r="-136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1" name="圆角矩形 20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5" name="直接箭头连接符 24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6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9" name="直接连接符 38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圆角矩形 22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985664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产品中，有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件次品，不放回的抽取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次产品，每次取一个，求取到的两件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产品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都是次品的概率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3538316"/>
            <a:ext cx="9753329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eaLnBrk="0" hangingPunct="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6.</a:t>
            </a:r>
            <a:r>
              <a:rPr lang="zh-CN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一口</a:t>
            </a:r>
            <a:r>
              <a:rPr lang="zh-CN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袋装有3只红球，2只黑球，今从中任意取出2只球，则这两只恰为一红一黑的概率是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（        ）？</a:t>
            </a:r>
            <a:endParaRPr lang="zh-CN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80519" y="2458556"/>
                <a:ext cx="8963890" cy="933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hangingPunct="0"/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解：设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A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表示“第一次取产品取到次品”，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B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表示“第二次取产品取到次品”，则故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P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（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A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）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,  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.</m:t>
                    </m:r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 P(AB)=P(A)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∗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𝟒𝟓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.</a:t>
                </a:r>
                <a:endParaRPr lang="zh-CN" altLang="zh-CN" sz="2000" dirty="0">
                  <a:latin typeface="STKaiti" charset="-122"/>
                  <a:ea typeface="STKaiti" charset="-122"/>
                  <a:cs typeface="STKaiti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519" y="2458556"/>
                <a:ext cx="8963890" cy="933654"/>
              </a:xfrm>
              <a:prstGeom prst="rect">
                <a:avLst/>
              </a:prstGeom>
              <a:blipFill rotWithShape="0">
                <a:blip r:embed="rId1"/>
                <a:stretch>
                  <a:fillRect l="-680" t="-3268" r="-136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2" name="圆角矩形 2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6" name="直接箭头连接符 2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9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1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2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0" name="直接连接符 39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圆角矩形 2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985664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产品中，有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件次品，不放回的抽取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次产品，每次取一个，求取到的两件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产品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都是次品的概率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3538316"/>
            <a:ext cx="9753329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eaLnBrk="0" hangingPunct="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6.</a:t>
            </a:r>
            <a:r>
              <a:rPr lang="zh-CN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一口</a:t>
            </a:r>
            <a:r>
              <a:rPr lang="zh-CN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袋装有3只红球，2只黑球，今从中任意取出2只球，则这两只恰为一红一黑的概率是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（        ）？</a:t>
            </a:r>
            <a:endParaRPr lang="zh-CN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80519" y="2458556"/>
                <a:ext cx="8963890" cy="933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hangingPunct="0"/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解：设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A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表示“第一次取产品取到次品”，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B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表示“第二次取产品取到次品”，则故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P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（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A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）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,  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.</m:t>
                    </m:r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 P(AB)=P(A)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∗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𝟒𝟓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.</a:t>
                </a:r>
                <a:endParaRPr lang="zh-CN" altLang="zh-CN" sz="2000" dirty="0">
                  <a:latin typeface="STKaiti" charset="-122"/>
                  <a:ea typeface="STKaiti" charset="-122"/>
                  <a:cs typeface="STKaiti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519" y="2458556"/>
                <a:ext cx="8963890" cy="933654"/>
              </a:xfrm>
              <a:prstGeom prst="rect">
                <a:avLst/>
              </a:prstGeom>
              <a:blipFill rotWithShape="0">
                <a:blip r:embed="rId1"/>
                <a:stretch>
                  <a:fillRect l="-680" t="-3268" r="-136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918136" y="4853913"/>
                <a:ext cx="4427903" cy="1220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32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解：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40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𝟑</m:t>
                            </m:r>
                          </m:sub>
                          <m:sup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𝟏</m:t>
                            </m:r>
                          </m:sup>
                        </m:sSubSup>
                        <m:sSubSup>
                          <m:sSubSupPr>
                            <m:ctrlP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b>
                          <m:sup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𝟏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𝟓</m:t>
                            </m:r>
                          </m:sub>
                          <m:sup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kumimoji="1" lang="en-US" altLang="zh-CN" sz="4000" b="1" i="1" smtClean="0">
                        <a:solidFill>
                          <a:srgbClr val="434A54"/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</m:oMath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136" y="4853913"/>
                <a:ext cx="4427903" cy="12204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2" name="圆角矩形 2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6" name="直接箭头连接符 2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9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1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2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0" name="直接连接符 39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圆角矩形 2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9985664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个产品中，有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件次品，不放回的抽取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次产品，每次取一个，求取到的两件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产品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都是次品的概率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800" y="3538316"/>
            <a:ext cx="9753329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eaLnBrk="0" hangingPunct="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6.</a:t>
            </a:r>
            <a:r>
              <a:rPr lang="zh-CN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一口</a:t>
            </a:r>
            <a:r>
              <a:rPr lang="zh-CN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袋装有3只红球，2只黑球，今从中任意取出2只球，则这两只恰为一红一黑的概率是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华文楷体" panose="02010600040101010101" pitchFamily="2" charset="-122"/>
              </a:rPr>
              <a:t>（        ）？</a:t>
            </a:r>
            <a:endParaRPr lang="zh-CN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华文楷体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80519" y="2458556"/>
                <a:ext cx="8963890" cy="933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hangingPunct="0"/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解：设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A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表示“第一次取产品取到次品”，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B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表示“第二次取产品取到次品”，则故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P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（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A</a:t>
                </a:r>
                <a:r>
                  <a:rPr lang="zh-CN" altLang="en-US" sz="2000" dirty="0" smtClean="0">
                    <a:latin typeface="STKaiti" charset="-122"/>
                    <a:ea typeface="STKaiti" charset="-122"/>
                    <a:cs typeface="STKaiti" charset="-122"/>
                  </a:rPr>
                  <a:t>）</a:t>
                </a:r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,  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.</m:t>
                    </m:r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  P(AB)=P(A)P(B|A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∗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𝟒𝟓</m:t>
                        </m:r>
                      </m:den>
                    </m:f>
                  </m:oMath>
                </a14:m>
                <a:r>
                  <a:rPr lang="en-US" altLang="zh-CN" sz="2000" dirty="0" smtClean="0">
                    <a:latin typeface="STKaiti" charset="-122"/>
                    <a:ea typeface="STKaiti" charset="-122"/>
                    <a:cs typeface="STKaiti" charset="-122"/>
                  </a:rPr>
                  <a:t>.</a:t>
                </a:r>
                <a:endParaRPr lang="zh-CN" altLang="zh-CN" sz="2000" dirty="0">
                  <a:latin typeface="STKaiti" charset="-122"/>
                  <a:ea typeface="STKaiti" charset="-122"/>
                  <a:cs typeface="STKaiti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519" y="2458556"/>
                <a:ext cx="8963890" cy="933654"/>
              </a:xfrm>
              <a:prstGeom prst="rect">
                <a:avLst/>
              </a:prstGeom>
              <a:blipFill rotWithShape="0">
                <a:blip r:embed="rId1"/>
                <a:stretch>
                  <a:fillRect l="-680" t="-3268" r="-136"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918136" y="4853913"/>
                <a:ext cx="4427903" cy="1220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3200" b="1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charset="0"/>
                  </a:rPr>
                  <a:t> 解：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4000" b="1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𝟑</m:t>
                            </m:r>
                          </m:sub>
                          <m:sup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𝟏</m:t>
                            </m:r>
                          </m:sup>
                        </m:sSubSup>
                        <m:sSubSup>
                          <m:sSubSupPr>
                            <m:ctrlP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b>
                          <m:sup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𝟏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4000" b="1" i="1">
                                <a:solidFill>
                                  <a:srgbClr val="434A54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𝑪</m:t>
                            </m:r>
                          </m:e>
                          <m:sub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𝟓</m:t>
                            </m:r>
                          </m:sub>
                          <m:sup>
                            <m:r>
                              <a:rPr kumimoji="1" lang="en-US" altLang="zh-CN" sz="4000" b="1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kumimoji="1" lang="en-US" altLang="zh-CN" sz="4000" b="1" i="1" smtClean="0">
                        <a:solidFill>
                          <a:srgbClr val="434A54"/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𝟓</m:t>
                        </m:r>
                      </m:den>
                    </m:f>
                  </m:oMath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136" y="4853913"/>
                <a:ext cx="4427903" cy="12204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5233617" y="4939575"/>
            <a:ext cx="5883303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规律：单独</a:t>
            </a:r>
            <a:r>
              <a:rPr kumimoji="1" lang="zh-CN" altLang="en-US" sz="2400" b="1" u="sng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一次一次抽取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的时候，不用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C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；</a:t>
            </a:r>
            <a:endParaRPr kumimoji="1" lang="en-US" altLang="zh-CN" sz="24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  <a:cs typeface="FZQingKeBenYueSongS-R-GB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 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     几个球</a:t>
            </a:r>
            <a:r>
              <a:rPr kumimoji="1" lang="zh-CN" altLang="en-US" sz="2400" b="1" u="sng" dirty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一起抽取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出来的时候，用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C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ngKeBenYueSongS-R-GB" charset="-122"/>
              </a:rPr>
              <a:t>。</a:t>
            </a:r>
            <a:endParaRPr kumimoji="1" lang="zh-CN" altLang="en-US" sz="2400" dirty="0" smtClean="0">
              <a:solidFill>
                <a:srgbClr val="434A54"/>
              </a:solidFill>
              <a:latin typeface="仿宋" panose="02010609060101010101" pitchFamily="49" charset="-122"/>
              <a:ea typeface="仿宋" panose="02010609060101010101" pitchFamily="49" charset="-122"/>
              <a:cs typeface="FZQingKeBenYueSongS-R-GB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4" name="圆角矩形 23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40" name="直接箭头连接符 3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圆角矩形 25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771723" y="1799572"/>
            <a:ext cx="2852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试验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en-US" altLang="zh-CN" sz="3200" dirty="0" smtClean="0">
              <a:solidFill>
                <a:schemeClr val="tx1">
                  <a:lumMod val="65000"/>
                  <a:lumOff val="35000"/>
                </a:schemeClr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0" name="圆角矩形 19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8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9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1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2" name="直接箭头连接符 41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0" name="直接连接符 39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圆角矩形 31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7" name="圆角矩形 36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2  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概率及贝叶斯公式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52" name="圆角矩形 5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56" name="直接箭头连接符 5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7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6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6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9" name="直接连接符 58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圆角矩形 5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55" name="圆角矩形 5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概率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918136" y="976482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2  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概率及贝叶斯公式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52" name="圆角矩形 51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56" name="直接箭头连接符 5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7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60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61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9" name="直接连接符 58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圆角矩形 53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55" name="圆角矩形 54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685800" y="1784929"/>
            <a:ext cx="10449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u="sng" dirty="0">
                <a:latin typeface="仿宋" panose="02010609060101010101" pitchFamily="49" charset="-122"/>
                <a:ea typeface="仿宋" panose="02010609060101010101" pitchFamily="49" charset="-122"/>
              </a:rPr>
              <a:t>全概率公式：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设随机试验对应的样本空间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Ω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设 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1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2,A3,…An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是样本空间的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一个划分， 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任意一个事件，则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0" y="2376082"/>
            <a:ext cx="3662648" cy="1141797"/>
          </a:xfrm>
          <a:prstGeom prst="rect">
            <a:avLst/>
          </a:prstGeom>
        </p:spPr>
      </p:pic>
      <p:sp>
        <p:nvSpPr>
          <p:cNvPr id="62" name="矩形 61"/>
          <p:cNvSpPr/>
          <p:nvPr/>
        </p:nvSpPr>
        <p:spPr>
          <a:xfrm>
            <a:off x="685800" y="3886340"/>
            <a:ext cx="10449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u="sng" dirty="0">
                <a:latin typeface="仿宋" panose="02010609060101010101" pitchFamily="49" charset="-122"/>
                <a:ea typeface="仿宋" panose="02010609060101010101" pitchFamily="49" charset="-122"/>
              </a:rPr>
              <a:t>贝叶斯</a:t>
            </a:r>
            <a:r>
              <a:rPr lang="zh-CN" altLang="en-US" sz="2400" b="1" u="sng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公式：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设 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1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2,A3,…An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是样本空间的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一个划分， 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任意一个事件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且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(B)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＞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则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2477" y="4458871"/>
            <a:ext cx="6003314" cy="12555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10172700" cy="1996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盒中有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白球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黑球，连续不放回地从中取两次球，每次取一个，求第二次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取球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取到白球的概率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05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19" name="圆角矩形 18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9" name="直接箭头连接符 2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1" name="直接连接符 3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圆角矩形 26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10172700" cy="2550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盒中有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白球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黑球，连续不放回地从中取两次球，每次取一个，求第二次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取球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取到白球的概率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05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设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第一次取球取到白球”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第二次取球取到白球”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则</a:t>
            </a:r>
            <a:endParaRPr lang="en-US" altLang="zh-CN" sz="24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19" name="圆角矩形 18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9" name="直接箭头连接符 2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1" name="直接连接符 3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圆角矩形 26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10172700" cy="2550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盒中有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白球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黑球，连续不放回地从中取两次球，每次取一个，求第二次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取球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取到白球的概率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05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第一次取球取到白球”</a:t>
            </a: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第二次取球取到白球”</a:t>
            </a: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则</a:t>
            </a:r>
            <a:endParaRPr lang="en-US" altLang="zh-CN" sz="24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60212" y="3282466"/>
            <a:ext cx="6194312" cy="2773442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1" name="圆角矩形 20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30" name="直接箭头连接符 2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2" name="直接连接符 3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圆角矩形 27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/>
              <p:nvPr/>
            </p:nvSpPr>
            <p:spPr>
              <a:xfrm>
                <a:off x="685800" y="1183826"/>
                <a:ext cx="10172700" cy="3105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.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盒中有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白球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黑球，连续不放回地从中取两次球，每次取一个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在已知第二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取球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取到白球的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概率，求第一次取到黑球的概率。</a:t>
                </a:r>
                <a:endParaRPr lang="en-US" altLang="zh-CN" sz="24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解：设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“第一次取球取到白球”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,B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“第二次取球取到白球”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“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表示第一次取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到黑球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”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所求概率为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acc>
                      </m:e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由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贝叶斯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公式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endParaRPr lang="en-US" altLang="zh-CN" sz="2400" b="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05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83826"/>
                <a:ext cx="10172700" cy="3105850"/>
              </a:xfrm>
              <a:prstGeom prst="rect">
                <a:avLst/>
              </a:prstGeom>
              <a:blipFill rotWithShape="0">
                <a:blip r:embed="rId1"/>
                <a:stretch>
                  <a:fillRect l="-839" r="-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3" name="圆角矩形 22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39" name="直接箭头连接符 3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1" name="直接连接符 4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圆角矩形 24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/>
              <p:nvPr/>
            </p:nvSpPr>
            <p:spPr>
              <a:xfrm>
                <a:off x="685800" y="1183826"/>
                <a:ext cx="10172700" cy="4766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.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盒中有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白球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黑球，连续不放回地从中取两次球，每次取一个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在已知第二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取球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取到白球的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概率，求第一次取到黑球的概率。</a:t>
                </a:r>
                <a:endParaRPr lang="en-US" altLang="zh-CN" sz="24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解：设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“第一次取球取到白球”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,B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“第二次取球取到白球”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则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“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表示第一次取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到黑球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”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所求概率为</m:t>
                    </m:r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acc>
                      </m:e>
                      <m:e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由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贝叶斯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公式</m:t>
                    </m:r>
                    <m:r>
                      <a:rPr lang="zh-CN" alt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endParaRPr lang="en-US" altLang="zh-CN" sz="2400" b="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𝑃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𝐴 ̅│𝐵</a:t>
                </a:r>
                <a:r>
                  <a:rPr lang="en-US" altLang="zh-CN" sz="24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 ̅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prstClr val="black"/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400" b="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</m:d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400" b="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∗</m:t>
                        </m:r>
                        <m:f>
                          <m:fPr>
                            <m:ctrlP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32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sz="2400" b="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altLang="zh-CN" sz="3200" b="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105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183826"/>
                <a:ext cx="10172700" cy="4766882"/>
              </a:xfrm>
              <a:prstGeom prst="rect">
                <a:avLst/>
              </a:prstGeom>
              <a:blipFill rotWithShape="0">
                <a:blip r:embed="rId1"/>
                <a:stretch>
                  <a:fillRect l="-839" r="-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19" name="圆角矩形 18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9" name="直接箭头连接符 2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1" name="直接连接符 3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圆角矩形 26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1093123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(n&gt;1)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彩票中有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奖券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甲、乙两人依次摸一张彩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求甲、乙两人摸到奖券的概率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19" name="圆角矩形 18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9" name="直接箭头连接符 2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1" name="直接连接符 3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圆角矩形 26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109312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(n&gt;1)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彩票中有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奖券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甲、乙两人依次摸一张彩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求甲、乙两人摸到奖券的概率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设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甲摸到奖券”，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乙摸到奖券”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现在目的是求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A)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B)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显然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A)=1/n.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否发生直接关系到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概率，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19" name="圆角矩形 18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29" name="直接箭头连接符 2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1" name="直接连接符 3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圆角矩形 26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109312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(n&gt;1)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彩票中有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奖券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甲、乙两人依次摸一张彩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求甲、乙两人摸到奖券的概率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设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甲摸到奖券”，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乙摸到奖券”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现在目的是求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A)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B)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显然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A)=1/n.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否发生直接关系到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概率，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3928" y="3485012"/>
            <a:ext cx="7185607" cy="1963509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1" name="圆角矩形 20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30" name="直接箭头连接符 2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2" name="直接连接符 3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圆角矩形 27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771723" y="1799572"/>
            <a:ext cx="2852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试验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en-US" altLang="zh-CN" sz="3200" dirty="0" smtClean="0">
              <a:solidFill>
                <a:schemeClr val="tx1">
                  <a:lumMod val="65000"/>
                  <a:lumOff val="35000"/>
                </a:schemeClr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" name="TextBox 23"/>
          <p:cNvSpPr txBox="1"/>
          <p:nvPr/>
        </p:nvSpPr>
        <p:spPr>
          <a:xfrm>
            <a:off x="1356571" y="2507976"/>
            <a:ext cx="5860813" cy="646331"/>
          </a:xfrm>
          <a:prstGeom prst="rect">
            <a:avLst/>
          </a:prstGeom>
          <a:noFill/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1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同条件下可重复；</a:t>
            </a:r>
            <a:endParaRPr lang="en-US" altLang="zh-CN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2" name="圆角矩形 31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0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圆角矩形 3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85800" y="1183826"/>
            <a:ext cx="109312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(n&gt;1)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彩票中有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奖券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甲、乙两人依次摸一张彩票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求甲、乙两人摸到奖券的概率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设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甲摸到奖券”，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表示“乙摸到奖券”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现在目的是求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A)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B)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显然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(A)=1/n.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否发生直接关系到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概率，</a:t>
            </a:r>
            <a:r>
              <a:rPr lang="zh-CN" altLang="en-US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3928" y="3485012"/>
            <a:ext cx="7185607" cy="1963509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67417" y="5533719"/>
            <a:ext cx="10501473" cy="3760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这个例题</a:t>
            </a:r>
            <a:r>
              <a:rPr lang="zh-CN" altLang="en-US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说明：购买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彩票</a:t>
            </a:r>
            <a:r>
              <a:rPr lang="zh-CN" altLang="en-US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时，不论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先买后</a:t>
            </a:r>
            <a:r>
              <a:rPr lang="zh-CN" altLang="en-US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买，中奖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机会是均等</a:t>
            </a:r>
            <a:r>
              <a:rPr lang="zh-CN" altLang="en-US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的，这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就</a:t>
            </a:r>
            <a:r>
              <a:rPr lang="zh-CN" altLang="en-US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是 “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抽签公平性</a:t>
            </a:r>
            <a:r>
              <a:rPr lang="zh-CN" altLang="en-US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”</a:t>
            </a:r>
            <a:r>
              <a:rPr lang="en-US" altLang="zh-CN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FZQiTi-S14S" charset="-122"/>
              </a:rPr>
              <a:t>.</a:t>
            </a:r>
            <a:endParaRPr lang="zh-CN" altLang="en-US" sz="2000" b="1" dirty="0">
              <a:latin typeface="仿宋" panose="02010609060101010101" pitchFamily="49" charset="-122"/>
              <a:ea typeface="仿宋" panose="02010609060101010101" pitchFamily="49" charset="-122"/>
              <a:cs typeface="FZQiTi-S14S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8136081" y="148001"/>
            <a:ext cx="3972791" cy="794614"/>
            <a:chOff x="3978735" y="3935423"/>
            <a:chExt cx="3158337" cy="905948"/>
          </a:xfrm>
        </p:grpSpPr>
        <p:sp>
          <p:nvSpPr>
            <p:cNvPr id="27" name="圆角矩形 26"/>
            <p:cNvSpPr/>
            <p:nvPr/>
          </p:nvSpPr>
          <p:spPr>
            <a:xfrm>
              <a:off x="3978735" y="4224258"/>
              <a:ext cx="1184105" cy="35239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条件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5173715" y="4090114"/>
              <a:ext cx="293272" cy="620682"/>
              <a:chOff x="3008934" y="862808"/>
              <a:chExt cx="1315568" cy="3994631"/>
            </a:xfrm>
            <a:noFill/>
          </p:grpSpPr>
          <p:cxnSp>
            <p:nvCxnSpPr>
              <p:cNvPr id="31" name="直接箭头连接符 30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35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5488375" y="4525312"/>
              <a:ext cx="1648696" cy="316059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全概率与贝叶斯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5488376" y="3935423"/>
              <a:ext cx="1648696" cy="308188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定义及计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280555" y="2984366"/>
            <a:ext cx="2473036" cy="10183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第一章</a:t>
            </a:r>
            <a:endParaRPr lang="en-US" altLang="zh-CN" sz="2400" dirty="0" smtClean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与概率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431270" y="1287917"/>
            <a:ext cx="1782253" cy="1610647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421248" y="4098501"/>
            <a:ext cx="1802294" cy="161064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127720" y="949276"/>
            <a:ext cx="2098848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42" name="曲线连接符 41"/>
          <p:cNvCxnSpPr>
            <a:stCxn id="27" idx="3"/>
            <a:endCxn id="43" idx="1"/>
          </p:cNvCxnSpPr>
          <p:nvPr/>
        </p:nvCxnSpPr>
        <p:spPr>
          <a:xfrm>
            <a:off x="2753591" y="3493521"/>
            <a:ext cx="374123" cy="886113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圆角矩形 42"/>
          <p:cNvSpPr/>
          <p:nvPr/>
        </p:nvSpPr>
        <p:spPr>
          <a:xfrm>
            <a:off x="3127714" y="4126797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条件概率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8" name="曲线连接符 37"/>
          <p:cNvCxnSpPr>
            <a:stCxn id="27" idx="3"/>
            <a:endCxn id="39" idx="1"/>
          </p:cNvCxnSpPr>
          <p:nvPr/>
        </p:nvCxnSpPr>
        <p:spPr>
          <a:xfrm flipV="1">
            <a:off x="2753591" y="2669470"/>
            <a:ext cx="374123" cy="824051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 38"/>
          <p:cNvSpPr/>
          <p:nvPr/>
        </p:nvSpPr>
        <p:spPr>
          <a:xfrm>
            <a:off x="3127714" y="2416633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概率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5226561" y="849552"/>
            <a:ext cx="488439" cy="659227"/>
            <a:chOff x="3008934" y="862808"/>
            <a:chExt cx="1315568" cy="3994631"/>
          </a:xfrm>
          <a:noFill/>
        </p:grpSpPr>
        <p:cxnSp>
          <p:nvCxnSpPr>
            <p:cNvPr id="7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69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71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72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70" name="直接连接符 69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圆角矩形 76"/>
          <p:cNvSpPr/>
          <p:nvPr/>
        </p:nvSpPr>
        <p:spPr>
          <a:xfrm>
            <a:off x="5714399" y="1287105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事件的关系与运算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8" name="圆角矩形 77"/>
          <p:cNvSpPr/>
          <p:nvPr/>
        </p:nvSpPr>
        <p:spPr>
          <a:xfrm>
            <a:off x="5714399" y="685888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226561" y="2343351"/>
            <a:ext cx="488439" cy="659227"/>
            <a:chOff x="3008934" y="862808"/>
            <a:chExt cx="1315568" cy="3994631"/>
          </a:xfrm>
          <a:noFill/>
        </p:grpSpPr>
        <p:cxnSp>
          <p:nvCxnSpPr>
            <p:cNvPr id="3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35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37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40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36" name="直接连接符 35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圆角矩形 40"/>
          <p:cNvSpPr/>
          <p:nvPr/>
        </p:nvSpPr>
        <p:spPr>
          <a:xfrm>
            <a:off x="5714398" y="2793477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古典概型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5714398" y="2192260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概率的定义与性质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5226560" y="4051417"/>
            <a:ext cx="488439" cy="659227"/>
            <a:chOff x="3008934" y="862808"/>
            <a:chExt cx="1315568" cy="3994631"/>
          </a:xfrm>
          <a:noFill/>
        </p:grpSpPr>
        <p:cxnSp>
          <p:nvCxnSpPr>
            <p:cNvPr id="46" name="直接箭头连接符 45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47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49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50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48" name="直接连接符 47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圆角矩形 50"/>
          <p:cNvSpPr/>
          <p:nvPr/>
        </p:nvSpPr>
        <p:spPr>
          <a:xfrm>
            <a:off x="5714397" y="4501543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全概率与贝叶斯公式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52" name="圆角矩形 51"/>
          <p:cNvSpPr/>
          <p:nvPr/>
        </p:nvSpPr>
        <p:spPr>
          <a:xfrm>
            <a:off x="5714397" y="3900326"/>
            <a:ext cx="3475547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定义及计算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127717" y="5329652"/>
            <a:ext cx="6062227" cy="936904"/>
            <a:chOff x="3127717" y="5329652"/>
            <a:chExt cx="6062227" cy="936904"/>
          </a:xfrm>
        </p:grpSpPr>
        <p:sp>
          <p:nvSpPr>
            <p:cNvPr id="32" name="圆角矩形 31"/>
            <p:cNvSpPr/>
            <p:nvPr/>
          </p:nvSpPr>
          <p:spPr>
            <a:xfrm>
              <a:off x="3127717" y="5540324"/>
              <a:ext cx="209884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24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54" name="直接箭头连接符 5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0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6" name="直接连接符 5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9" name="圆角矩形 58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24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24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60" name="圆角矩形 59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24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的独立性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85800" y="1718628"/>
            <a:ext cx="85121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,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互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独立，简称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独立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17609" y="2582027"/>
            <a:ext cx="96416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&gt;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互独立的充分必要条件是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.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             设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&gt;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互独立的充分必要条件是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.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817609" y="4322204"/>
                <a:ext cx="9109091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性质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相互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独立，则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都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相互独立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09" y="4322204"/>
                <a:ext cx="9109091" cy="462434"/>
              </a:xfrm>
              <a:prstGeom prst="rect">
                <a:avLst/>
              </a:prstGeom>
              <a:blipFill rotWithShape="0">
                <a:blip r:embed="rId1"/>
                <a:stretch>
                  <a:fillRect l="-100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0" name="文本框 79"/>
          <p:cNvSpPr txBox="1"/>
          <p:nvPr/>
        </p:nvSpPr>
        <p:spPr>
          <a:xfrm>
            <a:off x="918136" y="902847"/>
            <a:ext cx="491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4.1 </a:t>
            </a:r>
            <a:r>
              <a:rPr lang="zh-CN" altLang="en-US" sz="2400" dirty="0" smtClean="0"/>
              <a:t>事件独立性的定义及公式</a:t>
            </a:r>
            <a:endParaRPr lang="zh-CN" altLang="en-US" sz="2400" dirty="0"/>
          </a:p>
        </p:txBody>
      </p:sp>
      <p:grpSp>
        <p:nvGrpSpPr>
          <p:cNvPr id="91" name="组合 90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92" name="圆角矩形 91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93" name="组合 92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96" name="直接箭头连接符 9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97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99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00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98" name="直接连接符 97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4" name="圆角矩形 93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95" name="圆角矩形 94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685800" y="1211157"/>
            <a:ext cx="9414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手彼此独立地向同一目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击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甲射中目标的概率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9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乙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中目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概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8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标被击中的概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60" name="圆角矩形 59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64" name="直接箭头连接符 6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6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6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6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66" name="直接连接符 6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圆角矩形 61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63" name="圆角矩形 62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944686" y="2465404"/>
            <a:ext cx="10475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：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甲射中目标”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乙射中目标”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目标被击中”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85800" y="1211157"/>
            <a:ext cx="9414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手彼此独立地向同一目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击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甲射中目标的概率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9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乙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中目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概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8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标被击中的概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31" name="圆角矩形 30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9" name="直接箭头连接符 3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1" name="直接连接符 4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圆角矩形 35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944686" y="2465404"/>
            <a:ext cx="104758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：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甲射中目标”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乙射中目标”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目标被击中”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∪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互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独立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9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8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故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98242" y="3803673"/>
            <a:ext cx="4676693" cy="842033"/>
          </a:xfrm>
          <a:prstGeom prst="rect">
            <a:avLst/>
          </a:prstGeom>
        </p:spPr>
      </p:pic>
      <p:sp>
        <p:nvSpPr>
          <p:cNvPr id="43" name="矩形 42"/>
          <p:cNvSpPr/>
          <p:nvPr/>
        </p:nvSpPr>
        <p:spPr>
          <a:xfrm>
            <a:off x="685800" y="1211157"/>
            <a:ext cx="9414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手彼此独立地向同一目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击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甲射中目标的概率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9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乙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中目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概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8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标被击中的概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66" name="圆角矩形 65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67" name="组合 66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70" name="直接箭头连接符 6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7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7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7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72" name="直接连接符 7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圆角矩形 67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94141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手彼此独立地向同一目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击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甲射中目标的概率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9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乙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射中目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概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8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标被击中的概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944686" y="2465404"/>
            <a:ext cx="104758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：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甲射中目标”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乙射中目标”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“目标被击中”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∪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互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独立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9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8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故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98242" y="3803673"/>
            <a:ext cx="4676693" cy="842033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765941" y="4471421"/>
            <a:ext cx="103412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或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偶律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亦可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注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en-US" altLang="zh-CN" sz="2400" i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相互独立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概率加法公式可以简化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即当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sz="2400" i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相互独立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时，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3639806" y="5451394"/>
                <a:ext cx="2907704" cy="46243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i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P(</a:t>
                </a:r>
                <a:r>
                  <a:rPr lang="en-US" altLang="zh-CN" sz="2400" b="0" i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∪</a:t>
                </a:r>
                <a:r>
                  <a:rPr lang="en-US" altLang="zh-CN" sz="2400" b="0" i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-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806" y="5451394"/>
                <a:ext cx="2907704" cy="462434"/>
              </a:xfrm>
              <a:prstGeom prst="rect">
                <a:avLst/>
              </a:prstGeom>
              <a:blipFill rotWithShape="0">
                <a:blip r:embed="rId2"/>
                <a:stretch>
                  <a:fillRect l="-2923" t="-14103" r="-6263" b="-2692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85" name="组合 84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86" name="圆角矩形 85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87" name="组合 86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90" name="直接箭头连接符 8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9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9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9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92" name="直接连接符 9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8" name="圆角矩形 87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89" name="圆角矩形 88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的独立性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685799" y="1233555"/>
            <a:ext cx="92686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-5  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若三个事件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满足：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P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 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称事件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两两相互独立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85799" y="3794041"/>
            <a:ext cx="6754091" cy="1453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若在此基础上还满足： 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则称事件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互独立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简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独立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44" name="圆角矩形 43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50" name="直接箭头连接符 4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2" name="直接连接符 5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圆角矩形 47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9" name="圆角矩形 48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独立地破译一个密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他们能单独译出的概率分别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4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此密码被译出的概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36" name="圆角矩形 35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41" name="直接箭头连接符 40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3" name="直接连接符 4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圆角矩形 38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0" name="圆角矩形 39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独立地破译一个密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他们能单独译出的概率分别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4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此密码被译出的概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18019" y="2437925"/>
            <a:ext cx="98508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法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分别表示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人能单独译出密码，则所求概率为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∪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∪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独立，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 1/5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 1/3 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= 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/4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于是：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3210" y="3725504"/>
            <a:ext cx="5506454" cy="2110807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34" name="圆角矩形 33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9" name="直接箭头连接符 3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1" name="直接连接符 4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圆角矩形 35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771723" y="1799572"/>
            <a:ext cx="2852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试验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en-US" altLang="zh-CN" sz="3200" dirty="0" smtClean="0">
              <a:solidFill>
                <a:schemeClr val="tx1">
                  <a:lumMod val="65000"/>
                  <a:lumOff val="35000"/>
                </a:schemeClr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" name="TextBox 23"/>
          <p:cNvSpPr txBox="1"/>
          <p:nvPr/>
        </p:nvSpPr>
        <p:spPr>
          <a:xfrm>
            <a:off x="1356571" y="2507976"/>
            <a:ext cx="5860813" cy="1200329"/>
          </a:xfrm>
          <a:prstGeom prst="rect">
            <a:avLst/>
          </a:prstGeom>
          <a:noFill/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1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同条件下可重复；</a:t>
            </a:r>
            <a:endParaRPr lang="en-US" altLang="zh-CN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2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结果可知但不唯一；</a:t>
            </a:r>
            <a:endParaRPr lang="en-US" altLang="zh-CN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2" name="圆角矩形 31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0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圆角矩形 3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独立地破译一个密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他们能单独译出的概率分别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4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此密码被译出的概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9338" y="2606845"/>
            <a:ext cx="7922432" cy="198507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24618" y="2598870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法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36" name="圆角矩形 35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41" name="直接箭头连接符 40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5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3" name="直接连接符 4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圆角矩形 38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0" name="圆角矩形 39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独立地破译一个密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他们能单独译出的概率分别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4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此密码被译出的概率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9338" y="2606845"/>
            <a:ext cx="7922432" cy="1985078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9338" y="4604465"/>
            <a:ext cx="7922432" cy="159260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24618" y="2598870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解法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35" name="圆角矩形 34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6" name="组合 35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40" name="直接箭头连接符 3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4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圆角矩形 37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的独立性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组合 69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71" name="圆角矩形 70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72" name="组合 71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75" name="直接箭头连接符 74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76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78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7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77" name="直接连接符 76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3" name="圆角矩形 72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74" name="圆角矩形 73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80" name="文本框 79"/>
          <p:cNvSpPr txBox="1"/>
          <p:nvPr/>
        </p:nvSpPr>
        <p:spPr>
          <a:xfrm>
            <a:off x="918136" y="902847"/>
            <a:ext cx="491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</a:rPr>
              <a:t>1.4.2 </a:t>
            </a:r>
            <a:r>
              <a:rPr lang="en-US" altLang="zh-CN" sz="2400" dirty="0" smtClean="0">
                <a:solidFill>
                  <a:prstClr val="black"/>
                </a:solidFill>
              </a:rPr>
              <a:t>  n</a:t>
            </a:r>
            <a:r>
              <a:rPr lang="zh-CN" altLang="en-US" sz="2400" dirty="0">
                <a:solidFill>
                  <a:prstClr val="black"/>
                </a:solidFill>
              </a:rPr>
              <a:t>重</a:t>
            </a:r>
            <a:r>
              <a:rPr lang="zh-CN" altLang="en-US" sz="2400" dirty="0" smtClean="0">
                <a:solidFill>
                  <a:prstClr val="black"/>
                </a:solidFill>
              </a:rPr>
              <a:t>伯努利试验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918136" y="1707510"/>
                <a:ext cx="9477573" cy="1201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试验只要两个结果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而且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0&lt;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&lt;1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将试验独立重复进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次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则称为“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重贝努利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试验”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此类试验的概率模型成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贝努利概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型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136" y="1707510"/>
                <a:ext cx="9477573" cy="1201483"/>
              </a:xfrm>
              <a:prstGeom prst="rect">
                <a:avLst/>
              </a:prstGeom>
              <a:blipFill rotWithShape="0">
                <a:blip r:embed="rId1"/>
                <a:stretch>
                  <a:fillRect l="-901" r="-3024" b="-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1010295" y="3140400"/>
            <a:ext cx="91059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重贝努利试验中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设每次试验中事件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概率为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0&lt;p&lt;1),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恰好发生</a:t>
            </a:r>
            <a:r>
              <a:rPr lang="en-US" altLang="zh-CN" sz="240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次的</a:t>
            </a:r>
            <a:r>
              <a:rPr lang="zh-CN" altLang="en-US" sz="240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概率，</a:t>
            </a:r>
            <a:endParaRPr lang="zh-CN" altLang="en-US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191" y="4572136"/>
            <a:ext cx="5786383" cy="7132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列不是伯努利概型的特点是（）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n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独立重复试验                   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次试验只有两个可能结果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C.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次实验只有一种可能结果    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.P(A)=P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19" name="圆角矩形 18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4" name="直接箭头连接符 2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6" name="直接连接符 2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圆角矩形 21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列不是伯努利概型的特点是（）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.n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独立重复试验                   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次试验只有两个可能结果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C.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次实验只有一种可能结果    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.P(A)=P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19" name="圆角矩形 18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4" name="直接箭头连接符 2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6" name="直接连接符 2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圆角矩形 21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18136" y="4040647"/>
            <a:ext cx="340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C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某件事需经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步才能完成，做第一步有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1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方法，做第二步有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2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方法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做第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步有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方法，则完成这件事共有（）种方法。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A.m1+m2+…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1-m2-…-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C.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m1+m2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+…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²               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.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1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2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19" name="圆角矩形 18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4" name="直接箭头连接符 2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6" name="直接连接符 2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圆角矩形 21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某件事需经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步才能完成，做第一步有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1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方法，做第二步有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2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方法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做第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步有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方法，则完成这件事共有（）种方法。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A.m1+m2+…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1-m2-…-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en-US" altLang="zh-CN" sz="24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C.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m1+m2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+…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²               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.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1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2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k</a:t>
            </a: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19" name="圆角矩形 18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4" name="直接箭头连接符 2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6" name="直接连接符 2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圆角矩形 21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918136" y="5138623"/>
            <a:ext cx="340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D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射手对一目标独立射击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，每次射击的命中率为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8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求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恰好命中两次的概率；（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至少命中一次的概率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19" name="圆角矩形 18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4" name="直接箭头连接符 2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6" name="直接连接符 2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圆角矩形 21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bject 6"/>
          <p:cNvSpPr txBox="1"/>
          <p:nvPr/>
        </p:nvSpPr>
        <p:spPr>
          <a:xfrm>
            <a:off x="2598090" y="1522563"/>
            <a:ext cx="8446770" cy="51296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lang="zh-CN" altLang="en-US" sz="2400" dirty="0">
              <a:solidFill>
                <a:prstClr val="black"/>
              </a:solidFill>
              <a:latin typeface="方正清刻本悦宋简体" pitchFamily="2" charset="-122"/>
              <a:ea typeface="方正清刻本悦宋简体" pitchFamily="2" charset="-122"/>
            </a:endParaRPr>
          </a:p>
          <a:p>
            <a:pPr marL="12700">
              <a:lnSpc>
                <a:spcPts val="1995"/>
              </a:lnSpc>
              <a:tabLst>
                <a:tab pos="7915275" algn="l"/>
              </a:tabLst>
            </a:pPr>
            <a:endParaRPr sz="2400" dirty="0">
              <a:solidFill>
                <a:prstClr val="black"/>
              </a:solidFill>
              <a:latin typeface="宋体"/>
              <a:cs typeface="宋体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5800" y="1211157"/>
            <a:ext cx="100791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射手对一目标独立射击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，每次射击的命中率为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8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求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恰好命中两次的概率；（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至少命中一次的概率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60773" y="145579"/>
            <a:ext cx="3931227" cy="707420"/>
            <a:chOff x="1931779" y="5329652"/>
            <a:chExt cx="7258165" cy="936904"/>
          </a:xfrm>
        </p:grpSpPr>
        <p:sp>
          <p:nvSpPr>
            <p:cNvPr id="19" name="圆角矩形 18"/>
            <p:cNvSpPr/>
            <p:nvPr/>
          </p:nvSpPr>
          <p:spPr>
            <a:xfrm>
              <a:off x="1931779" y="5540324"/>
              <a:ext cx="3294784" cy="529291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4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4" name="直接箭头连接符 2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6" name="直接连接符 2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圆角矩形 21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的定义及公式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918136" y="3003722"/>
            <a:ext cx="340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</a:t>
            </a:r>
            <a:endParaRPr lang="zh-CN" altLang="en-US" sz="2400" dirty="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6066" y="3017583"/>
            <a:ext cx="8218649" cy="29532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280555" y="2984366"/>
            <a:ext cx="2473036" cy="10183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第一章</a:t>
            </a:r>
            <a:endParaRPr lang="en-US" altLang="zh-CN" sz="2400" dirty="0" smtClean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与概率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431270" y="1287917"/>
            <a:ext cx="1782253" cy="1610647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483067" y="4036682"/>
            <a:ext cx="1699532" cy="1631520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127720" y="949276"/>
            <a:ext cx="2098848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42" name="曲线连接符 41"/>
          <p:cNvCxnSpPr>
            <a:stCxn id="27" idx="3"/>
            <a:endCxn id="43" idx="1"/>
          </p:cNvCxnSpPr>
          <p:nvPr/>
        </p:nvCxnSpPr>
        <p:spPr>
          <a:xfrm>
            <a:off x="2753591" y="3493521"/>
            <a:ext cx="374122" cy="832758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圆角矩形 42"/>
          <p:cNvSpPr/>
          <p:nvPr/>
        </p:nvSpPr>
        <p:spPr>
          <a:xfrm>
            <a:off x="3127713" y="4073442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4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条件概率</a:t>
            </a:r>
            <a:endParaRPr lang="zh-CN" altLang="en-US" sz="2400" b="1" spc="-4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8" name="曲线连接符 37"/>
          <p:cNvCxnSpPr>
            <a:stCxn id="27" idx="3"/>
            <a:endCxn id="39" idx="1"/>
          </p:cNvCxnSpPr>
          <p:nvPr/>
        </p:nvCxnSpPr>
        <p:spPr>
          <a:xfrm flipV="1">
            <a:off x="2753591" y="2669470"/>
            <a:ext cx="374123" cy="824051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 38"/>
          <p:cNvSpPr/>
          <p:nvPr/>
        </p:nvSpPr>
        <p:spPr>
          <a:xfrm>
            <a:off x="3127714" y="2416633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概率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5226561" y="849552"/>
            <a:ext cx="488439" cy="659227"/>
            <a:chOff x="3008934" y="862808"/>
            <a:chExt cx="1315568" cy="3994631"/>
          </a:xfrm>
          <a:noFill/>
        </p:grpSpPr>
        <p:cxnSp>
          <p:nvCxnSpPr>
            <p:cNvPr id="7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69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71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72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70" name="直接连接符 69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圆角矩形 76"/>
          <p:cNvSpPr/>
          <p:nvPr/>
        </p:nvSpPr>
        <p:spPr>
          <a:xfrm>
            <a:off x="5714399" y="1287105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事件的</a:t>
            </a:r>
            <a:r>
              <a:rPr lang="zh-CN" altLang="en-US" sz="2400" b="1" spc="-4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b="1" spc="-4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8" name="圆角矩形 77"/>
          <p:cNvSpPr/>
          <p:nvPr/>
        </p:nvSpPr>
        <p:spPr>
          <a:xfrm>
            <a:off x="5714399" y="685888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试验和</a:t>
            </a:r>
            <a:r>
              <a:rPr lang="zh-CN" altLang="en-US" sz="2400" spc="-4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样本空间</a:t>
            </a:r>
            <a:endParaRPr lang="zh-CN" altLang="en-US" sz="2400" spc="-4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226561" y="2343351"/>
            <a:ext cx="488439" cy="659227"/>
            <a:chOff x="3008934" y="862808"/>
            <a:chExt cx="1315568" cy="3994631"/>
          </a:xfrm>
          <a:noFill/>
        </p:grpSpPr>
        <p:cxnSp>
          <p:nvCxnSpPr>
            <p:cNvPr id="3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35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37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40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36" name="直接连接符 35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圆角矩形 40"/>
          <p:cNvSpPr/>
          <p:nvPr/>
        </p:nvSpPr>
        <p:spPr>
          <a:xfrm>
            <a:off x="5714398" y="2843496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4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古典概型</a:t>
            </a:r>
            <a:endParaRPr lang="zh-CN" altLang="en-US" sz="2400" b="1" spc="-4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5714398" y="2170184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概率的定义与性质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5247434" y="4000707"/>
            <a:ext cx="488439" cy="659227"/>
            <a:chOff x="3008934" y="862808"/>
            <a:chExt cx="1315568" cy="3994631"/>
          </a:xfrm>
          <a:noFill/>
        </p:grpSpPr>
        <p:cxnSp>
          <p:nvCxnSpPr>
            <p:cNvPr id="46" name="直接箭头连接符 45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47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49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50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48" name="直接连接符 47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圆角矩形 50"/>
          <p:cNvSpPr/>
          <p:nvPr/>
        </p:nvSpPr>
        <p:spPr>
          <a:xfrm>
            <a:off x="5735273" y="4478602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4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全概率</a:t>
            </a:r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与贝叶斯公式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52" name="圆角矩形 51"/>
          <p:cNvSpPr/>
          <p:nvPr/>
        </p:nvSpPr>
        <p:spPr>
          <a:xfrm>
            <a:off x="5735273" y="3816977"/>
            <a:ext cx="3475547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定义及计算</a:t>
            </a:r>
            <a:endParaRPr lang="zh-CN" altLang="en-US" sz="2400" spc="-4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148593" y="5226890"/>
            <a:ext cx="6062227" cy="936904"/>
            <a:chOff x="3127717" y="5329652"/>
            <a:chExt cx="6062227" cy="936904"/>
          </a:xfrm>
        </p:grpSpPr>
        <p:sp>
          <p:nvSpPr>
            <p:cNvPr id="32" name="圆角矩形 31"/>
            <p:cNvSpPr/>
            <p:nvPr/>
          </p:nvSpPr>
          <p:spPr>
            <a:xfrm>
              <a:off x="3127717" y="5540324"/>
              <a:ext cx="2098844" cy="529291"/>
            </a:xfrm>
            <a:prstGeom prst="roundRect">
              <a:avLst/>
            </a:prstGeom>
            <a:noFill/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事件的独立性</a:t>
              </a:r>
              <a:endParaRPr lang="zh-CN" altLang="en-US" sz="24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53" name="组合 52"/>
            <p:cNvGrpSpPr/>
            <p:nvPr/>
          </p:nvGrpSpPr>
          <p:grpSpPr>
            <a:xfrm>
              <a:off x="5226560" y="5480743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54" name="直接箭头连接符 5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0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6" name="直接连接符 5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9" name="圆角矩形 58"/>
            <p:cNvSpPr/>
            <p:nvPr/>
          </p:nvSpPr>
          <p:spPr>
            <a:xfrm>
              <a:off x="5714397" y="5930869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spc="-4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2400" b="1" spc="-4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重伯努利试验</a:t>
              </a:r>
              <a:endParaRPr lang="zh-CN" altLang="en-US" sz="2400" b="1" spc="-4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60" name="圆角矩形 59"/>
            <p:cNvSpPr/>
            <p:nvPr/>
          </p:nvSpPr>
          <p:spPr>
            <a:xfrm>
              <a:off x="5714397" y="5329652"/>
              <a:ext cx="3475547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spc="-4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独立</a:t>
              </a:r>
              <a:r>
                <a:rPr lang="zh-CN" altLang="en-US" sz="24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的定义及公式</a:t>
              </a:r>
              <a:endParaRPr lang="zh-CN" altLang="en-US" sz="24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771723" y="1799572"/>
            <a:ext cx="2852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试验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en-US" altLang="zh-CN" sz="3200" dirty="0" smtClean="0">
              <a:solidFill>
                <a:schemeClr val="tx1">
                  <a:lumMod val="65000"/>
                  <a:lumOff val="35000"/>
                </a:schemeClr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" name="TextBox 23"/>
          <p:cNvSpPr txBox="1"/>
          <p:nvPr/>
        </p:nvSpPr>
        <p:spPr>
          <a:xfrm>
            <a:off x="1356571" y="2507976"/>
            <a:ext cx="5860813" cy="1754326"/>
          </a:xfrm>
          <a:prstGeom prst="rect">
            <a:avLst/>
          </a:prstGeom>
          <a:noFill/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1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同条件下可重复；</a:t>
            </a:r>
            <a:endParaRPr lang="en-US" altLang="zh-CN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2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结果可知但不唯一；</a:t>
            </a:r>
            <a:endParaRPr lang="en-US" altLang="zh-CN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3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试验前不知哪个结果会发生。</a:t>
            </a:r>
            <a:endParaRPr lang="en-GB" altLang="zh-CN" sz="2400" b="1" dirty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2" name="圆角矩形 31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0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圆角矩形 3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771723" y="1799572"/>
            <a:ext cx="2852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试验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3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en-US" altLang="zh-CN" sz="3200" dirty="0" smtClean="0">
              <a:solidFill>
                <a:schemeClr val="tx1">
                  <a:lumMod val="65000"/>
                  <a:lumOff val="35000"/>
                </a:schemeClr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" name="TextBox 23"/>
          <p:cNvSpPr txBox="1"/>
          <p:nvPr/>
        </p:nvSpPr>
        <p:spPr>
          <a:xfrm>
            <a:off x="1356571" y="2507976"/>
            <a:ext cx="5860813" cy="1754326"/>
          </a:xfrm>
          <a:prstGeom prst="rect">
            <a:avLst/>
          </a:prstGeom>
          <a:noFill/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1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同条件下可重复；</a:t>
            </a:r>
            <a:endParaRPr lang="en-US" altLang="zh-CN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2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结果可知但不唯一；</a:t>
            </a:r>
            <a:endParaRPr lang="en-US" altLang="zh-CN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3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）试验前不知哪个结果会发生。</a:t>
            </a:r>
            <a:endParaRPr lang="en-GB" altLang="zh-CN" sz="2400" b="1" dirty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125954" y="4493675"/>
            <a:ext cx="78431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在概率论中，将具有上述三个特点的试验称为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随机试验</a:t>
            </a:r>
            <a:r>
              <a:rPr lang="zh-CN" alt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，简称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试验</a:t>
            </a:r>
            <a:r>
              <a:rPr lang="zh-CN" alt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。随机试验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常用 </a:t>
            </a: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E </a:t>
            </a:r>
            <a:r>
              <a:rPr lang="zh-CN" alt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表示</a:t>
            </a:r>
            <a:r>
              <a:rPr lang="zh-CN" alt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。</a:t>
            </a:r>
            <a:endParaRPr lang="zh-CN" alt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8" name="圆角矩形 3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2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6" name="直接箭头连接符 4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4" name="直接连接符 4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圆角矩形 39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1" name="圆角矩形 4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30" y="1441838"/>
            <a:ext cx="4562929" cy="456292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55253" y="2184419"/>
            <a:ext cx="7592907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3765">
              <a:lnSpc>
                <a:spcPct val="150000"/>
              </a:lnSpc>
            </a:pPr>
            <a:r>
              <a:rPr lang="zh-CN" altLang="en-US" sz="3200" b="1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教材版本</a:t>
            </a:r>
            <a:r>
              <a:rPr lang="zh-CN" altLang="en-US" sz="32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概率论与数理统计（经管类）</a:t>
            </a:r>
            <a:endParaRPr lang="zh-CN" altLang="en-US" sz="3200" dirty="0">
              <a:solidFill>
                <a:prstClr val="blac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defTabSz="913765">
              <a:lnSpc>
                <a:spcPct val="150000"/>
              </a:lnSpc>
            </a:pPr>
            <a:r>
              <a:rPr lang="zh-CN" altLang="en-US" sz="3200" b="1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程代码：</a:t>
            </a:r>
            <a:r>
              <a:rPr lang="en-US" altLang="zh-CN" sz="32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183</a:t>
            </a:r>
            <a:endParaRPr lang="en-US" altLang="zh-CN" sz="3200" dirty="0">
              <a:solidFill>
                <a:prstClr val="blac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defTabSz="913765">
              <a:lnSpc>
                <a:spcPct val="150000"/>
              </a:lnSpc>
            </a:pPr>
            <a:r>
              <a:rPr lang="zh-CN" altLang="en-US" sz="3200" b="1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出  版  社：</a:t>
            </a:r>
            <a:r>
              <a:rPr lang="zh-CN" altLang="en-US" sz="32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武汉大学出版社（</a:t>
            </a:r>
            <a:r>
              <a:rPr lang="en-US" altLang="zh-CN" sz="32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06</a:t>
            </a:r>
            <a:r>
              <a:rPr lang="zh-CN" altLang="en-US" sz="32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年版）</a:t>
            </a:r>
            <a:endParaRPr lang="zh-CN" altLang="en-US" sz="3200" dirty="0">
              <a:solidFill>
                <a:prstClr val="blac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defTabSz="913765">
              <a:lnSpc>
                <a:spcPct val="150000"/>
              </a:lnSpc>
            </a:pPr>
            <a:r>
              <a:rPr lang="zh-CN" altLang="en-US" sz="3200" b="1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主        编：</a:t>
            </a:r>
            <a:r>
              <a:rPr lang="zh-CN" altLang="en-US" sz="32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刘金甫  王义东</a:t>
            </a:r>
            <a:endParaRPr lang="zh-CN" altLang="en-US" sz="3735" dirty="0">
              <a:solidFill>
                <a:prstClr val="blac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五边形 6"/>
          <p:cNvSpPr/>
          <p:nvPr/>
        </p:nvSpPr>
        <p:spPr>
          <a:xfrm>
            <a:off x="1" y="518511"/>
            <a:ext cx="2410372" cy="728717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/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教材</a:t>
            </a:r>
            <a:endParaRPr lang="zh-CN" altLang="en-US" sz="3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3000"/>
    </mc:Choice>
    <mc:Fallback>
      <p:transition advClick="0" advTm="300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602557" y="1605995"/>
            <a:ext cx="3257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样本空间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amp;</a:t>
            </a:r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样本点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40" name="圆角矩形 39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4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8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9" name="直接箭头连接符 48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6" name="直接连接符 4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圆角矩形 41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602557" y="1605995"/>
            <a:ext cx="3257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样本空间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amp;</a:t>
            </a:r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样本点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" name="TextBox 23"/>
          <p:cNvSpPr txBox="1"/>
          <p:nvPr/>
        </p:nvSpPr>
        <p:spPr>
          <a:xfrm>
            <a:off x="981600" y="2209367"/>
            <a:ext cx="6566813" cy="1200329"/>
          </a:xfrm>
          <a:prstGeom prst="rect">
            <a:avLst/>
          </a:prstGeom>
          <a:noFill/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样本空间</a:t>
            </a:r>
            <a:r>
              <a:rPr lang="en-US" altLang="zh-CN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: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试验的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所有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可能结果所组成的集合称为试验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E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的样本空间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记为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Ω</a:t>
            </a: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.</a:t>
            </a:r>
            <a:endParaRPr lang="en-US" altLang="zh-CN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2" name="圆角矩形 31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0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圆角矩形 3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602557" y="1605995"/>
            <a:ext cx="3257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样本空间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amp;</a:t>
            </a:r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样本点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" name="TextBox 23"/>
          <p:cNvSpPr txBox="1"/>
          <p:nvPr/>
        </p:nvSpPr>
        <p:spPr>
          <a:xfrm>
            <a:off x="981600" y="2209367"/>
            <a:ext cx="6566813" cy="2308324"/>
          </a:xfrm>
          <a:prstGeom prst="rect">
            <a:avLst/>
          </a:prstGeom>
          <a:noFill/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样本空间</a:t>
            </a:r>
            <a:r>
              <a:rPr lang="en-US" altLang="zh-CN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: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试验的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所有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可能结果所组成的集合称为试验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E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的样本空间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记为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Ω</a:t>
            </a: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.</a:t>
            </a:r>
            <a:endParaRPr lang="en-US" altLang="zh-CN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样本点</a:t>
            </a:r>
            <a:r>
              <a:rPr lang="en-US" altLang="zh-CN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: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试验的</a:t>
            </a:r>
            <a:r>
              <a:rPr lang="zh-CN" alt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每一个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可能出现的结果成为一个样本点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用字母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ω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表示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. 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2" name="圆角矩形 31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0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圆角矩形 3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981600" y="881214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</a:t>
            </a:r>
            <a:r>
              <a:rPr lang="en-US" altLang="zh-CN" sz="2400" dirty="0" smtClean="0"/>
              <a:t>.1.1  </a:t>
            </a:r>
            <a:r>
              <a:rPr lang="zh-CN" altLang="en-US" sz="2400" dirty="0" smtClean="0"/>
              <a:t>随机试验和样本空间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166" y="2243481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602557" y="1605995"/>
            <a:ext cx="3257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样本空间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amp;</a:t>
            </a:r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样本点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" name="TextBox 23"/>
          <p:cNvSpPr txBox="1"/>
          <p:nvPr/>
        </p:nvSpPr>
        <p:spPr>
          <a:xfrm>
            <a:off x="981600" y="2209367"/>
            <a:ext cx="6566813" cy="2308324"/>
          </a:xfrm>
          <a:prstGeom prst="rect">
            <a:avLst/>
          </a:prstGeom>
          <a:noFill/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样本空间</a:t>
            </a:r>
            <a:r>
              <a:rPr lang="en-US" altLang="zh-CN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: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试验的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所有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可能结果所组成的集合称为试验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E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的样本空间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记为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Ω</a:t>
            </a: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.</a:t>
            </a:r>
            <a:endParaRPr lang="en-US" altLang="zh-CN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样本点</a:t>
            </a:r>
            <a:r>
              <a:rPr lang="en-US" altLang="zh-CN" sz="2400" b="1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: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试验的</a:t>
            </a:r>
            <a:r>
              <a:rPr lang="zh-CN" alt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每一个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可能出现的结果成为一个样本点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用字母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ω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表示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ea"/>
                <a:sym typeface="+mn-lt"/>
              </a:rPr>
              <a:t>. 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981600" y="5119262"/>
            <a:ext cx="2053767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Ω</a:t>
            </a:r>
            <a:r>
              <a:rPr lang="en-US" altLang="zh-CN" sz="2400" dirty="0" smtClean="0"/>
              <a:t>={1,2,3,4,5,6}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3592642" y="5119262"/>
            <a:ext cx="562412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ω=1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ω=2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ω=3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ω=4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ω=5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ω=6</a:t>
            </a:r>
            <a:endParaRPr lang="zh-CN" altLang="en-US" sz="2400" dirty="0"/>
          </a:p>
        </p:txBody>
      </p:sp>
      <p:grpSp>
        <p:nvGrpSpPr>
          <p:cNvPr id="32" name="组合 3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9" name="圆角矩形 38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6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8" name="直接箭头连接符 47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5" name="直接连接符 4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圆角矩形 40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2" name="圆角矩形 41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21574" y="1313897"/>
            <a:ext cx="4602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下列例子中的样本空间：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02365" y="1774044"/>
            <a:ext cx="951138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掷硬币的正反面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生男孩还是女孩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客服一天接到的电话次数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区间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[0,1]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上任取一点，记录它的坐标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58" name="圆角矩形 5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62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6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6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66" name="直接箭头连接符 6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64" name="直接连接符 6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圆角矩形 59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61" name="圆角矩形 6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21574" y="1313897"/>
            <a:ext cx="4602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下列例子中的样本空间：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02365" y="1774044"/>
            <a:ext cx="951138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掷硬币的正反面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生男孩还是女孩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客服一天接到的电话次数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区间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[0,1]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上任取一点，记录它的坐标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58" name="圆角矩形 5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62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6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6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66" name="直接箭头连接符 6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64" name="直接连接符 6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圆角矩形 59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61" name="圆角矩形 6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6667327" y="2118080"/>
            <a:ext cx="2549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Ω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={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正，反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}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667327" y="2982854"/>
            <a:ext cx="23832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Ω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={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男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女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}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667327" y="3907149"/>
            <a:ext cx="25183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Ω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={0,1,2…}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123218" y="3907149"/>
            <a:ext cx="31414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或 Ω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={</a:t>
            </a:r>
            <a:r>
              <a:rPr lang="en-US" altLang="zh-CN" sz="2800" b="1" dirty="0" err="1" smtClean="0">
                <a:latin typeface="仿宋" panose="02010609060101010101" pitchFamily="49" charset="-122"/>
                <a:ea typeface="仿宋" panose="02010609060101010101" pitchFamily="49" charset="-122"/>
              </a:rPr>
              <a:t>t|t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≥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0}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667327" y="4883074"/>
            <a:ext cx="3108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Ω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4={</a:t>
            </a:r>
            <a:r>
              <a:rPr lang="en-US" altLang="zh-CN" sz="2800" b="1" dirty="0" err="1" smtClean="0">
                <a:latin typeface="仿宋" panose="02010609060101010101" pitchFamily="49" charset="-122"/>
                <a:ea typeface="仿宋" panose="02010609060101010101" pitchFamily="49" charset="-122"/>
              </a:rPr>
              <a:t>t|t</a:t>
            </a:r>
            <a:r>
              <a:rPr lang="zh-CN" altLang="en-US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∈</a:t>
            </a:r>
            <a:r>
              <a:rPr lang="en-US" altLang="zh-CN" sz="28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[0,1]}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330" y="2439162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373907" y="1641693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事件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0" name="圆角矩形 19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8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9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1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2" name="直接箭头连接符 41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0" name="直接连接符 39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圆角矩形 31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7" name="圆角矩形 36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3" name="矩形 42"/>
          <p:cNvSpPr/>
          <p:nvPr/>
        </p:nvSpPr>
        <p:spPr>
          <a:xfrm>
            <a:off x="610605" y="2276561"/>
            <a:ext cx="8220439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330" y="2439162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373907" y="1641693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事件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10605" y="2276561"/>
            <a:ext cx="822043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样本空间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任意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子集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随机事件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简称“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4" name="圆角矩形 23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圆角矩形 25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330" y="2439162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373907" y="1641693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事件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10605" y="2276561"/>
            <a:ext cx="822043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样本空间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任意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子集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随机事件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简称“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试验 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令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“出现奇数点”，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就是一个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事件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可以用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本点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集合形式表示，即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1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.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样本空间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子集。 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4" name="圆角矩形 23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圆角矩形 25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330" y="2439162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373907" y="1641693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事件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10605" y="2276561"/>
            <a:ext cx="822043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样本空间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任意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子集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随机事件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简称“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试验 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令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“出现奇数点”，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就是一个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事件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可以用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本点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集合形式表示，即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1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.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样本空间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子集。 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324456" y="5692880"/>
            <a:ext cx="4437433" cy="461665"/>
          </a:xfrm>
          <a:prstGeom prst="rect">
            <a:avLst/>
          </a:prstGeom>
          <a:solidFill>
            <a:srgbClr val="FFC000">
              <a:lumMod val="60000"/>
              <a:lumOff val="40000"/>
            </a:srgbClr>
          </a:solidFill>
        </p:spPr>
        <p:txBody>
          <a:bodyPr wrap="none">
            <a:sp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A={1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3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5}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即是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Ω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的一个子集。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 panose="020B0503020102020204"/>
              <a:ea typeface="华文楷体" panose="0201060004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81600" y="5692881"/>
            <a:ext cx="2053767" cy="461665"/>
          </a:xfrm>
          <a:prstGeom prst="rect">
            <a:avLst/>
          </a:prstGeom>
          <a:solidFill>
            <a:srgbClr val="FFC000">
              <a:lumMod val="60000"/>
              <a:lumOff val="40000"/>
            </a:srgbClr>
          </a:solidFill>
        </p:spPr>
        <p:txBody>
          <a:bodyPr wrap="none">
            <a:spAutoFit/>
          </a:bodyPr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Ω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={1,2,3,4,5,6}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 panose="020B0503020102020204"/>
              <a:ea typeface="华文楷体" panose="02010600040101010101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5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6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8" name="直接箭头连接符 47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5" name="直接连接符 4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圆角矩形 32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037113" y="4020865"/>
            <a:ext cx="8360356" cy="1600863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765">
              <a:lnSpc>
                <a:spcPct val="200000"/>
              </a:lnSpc>
            </a:pPr>
            <a:r>
              <a:rPr lang="zh-CN" altLang="en-US" sz="3735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研究目标：随机现象背后的客观规律。</a:t>
            </a:r>
            <a:endParaRPr lang="en-US" altLang="zh-CN" sz="3735" b="1" dirty="0">
              <a:solidFill>
                <a:prstClr val="white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defTabSz="913765"/>
            <a:r>
              <a:rPr lang="zh-CN" altLang="en-US" sz="3735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研究手段：微积分工具</a:t>
            </a:r>
            <a:endParaRPr lang="en-US" altLang="zh-CN" sz="3735" b="1" dirty="0">
              <a:solidFill>
                <a:prstClr val="white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defTabSz="913765"/>
            <a:endParaRPr lang="en-US" altLang="zh-CN" sz="3735" b="1" dirty="0">
              <a:solidFill>
                <a:prstClr val="white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2577007" y="2649412"/>
            <a:ext cx="6790085" cy="668739"/>
          </a:xfrm>
          <a:prstGeom prst="roundRect">
            <a:avLst/>
          </a:prstGeom>
          <a:solidFill>
            <a:srgbClr val="FF8A80"/>
          </a:solidFill>
          <a:ln>
            <a:solidFill>
              <a:srgbClr val="FF8A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765"/>
            <a:r>
              <a:rPr lang="en-US" altLang="zh-CN" sz="3200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lt;</a:t>
            </a:r>
            <a:r>
              <a:rPr lang="zh-CN" altLang="en-US" sz="3200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把握客观</a:t>
            </a:r>
            <a:r>
              <a:rPr lang="en-US" altLang="zh-CN" sz="3200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-</a:t>
            </a:r>
            <a:r>
              <a:rPr lang="zh-CN" altLang="en-US" sz="3200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理解客观</a:t>
            </a:r>
            <a:r>
              <a:rPr lang="en-US" altLang="zh-CN" sz="3200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-</a:t>
            </a:r>
            <a:r>
              <a:rPr lang="zh-CN" altLang="en-US" sz="3200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应用客观</a:t>
            </a:r>
            <a:r>
              <a:rPr lang="en-US" altLang="zh-CN" sz="3200" b="1" dirty="0">
                <a:solidFill>
                  <a:prstClr val="white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</a:t>
            </a:r>
            <a:endParaRPr lang="zh-CN" altLang="en-US" sz="3200" b="1" dirty="0">
              <a:solidFill>
                <a:prstClr val="white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411573" y="1024394"/>
            <a:ext cx="48897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765"/>
            <a:r>
              <a:rPr lang="zh-CN" altLang="en-US" sz="5400" dirty="0">
                <a:solidFill>
                  <a:prstClr val="black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“难懂 易考” </a:t>
            </a:r>
            <a:endParaRPr lang="zh-CN" altLang="en-US" sz="5400" dirty="0">
              <a:solidFill>
                <a:prstClr val="black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 rot="19223966">
            <a:off x="-164928" y="524441"/>
            <a:ext cx="264687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3765"/>
            <a:r>
              <a:rPr lang="zh-CN" altLang="en-US" sz="4800" b="1" dirty="0">
                <a:solidFill>
                  <a:prstClr val="white"/>
                </a:solidFill>
                <a:latin typeface="华文楷体" panose="02010600040101010101" pitchFamily="2" charset="-122"/>
              </a:rPr>
              <a:t>科目特点</a:t>
            </a:r>
            <a:endParaRPr lang="zh-CN" altLang="en-US" sz="4800" b="1" dirty="0">
              <a:solidFill>
                <a:prstClr val="white"/>
              </a:solidFill>
              <a:latin typeface="华文楷体" panose="02010600040101010101" pitchFamily="2" charset="-122"/>
            </a:endParaRPr>
          </a:p>
        </p:txBody>
      </p:sp>
      <p:sp>
        <p:nvSpPr>
          <p:cNvPr id="8" name="五边形 7"/>
          <p:cNvSpPr/>
          <p:nvPr/>
        </p:nvSpPr>
        <p:spPr>
          <a:xfrm>
            <a:off x="1" y="518511"/>
            <a:ext cx="2410372" cy="728717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/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目特点</a:t>
            </a:r>
            <a:endParaRPr lang="zh-CN" altLang="en-US" sz="3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3000"/>
    </mc:Choice>
    <mc:Fallback>
      <p:transition advClick="0" advTm="300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330" y="2439162"/>
            <a:ext cx="31026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373907" y="1641693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事件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10605" y="2276561"/>
            <a:ext cx="822043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样本空间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任意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子集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随机事件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简称“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0" dirty="0" smtClean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试验 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令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“出现奇数点”，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就是一个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机事件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还可以用</a:t>
            </a: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本点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集合形式表示，即</a:t>
            </a:r>
            <a:r>
              <a:rPr lang="en-US" altLang="zh-CN" sz="2400" b="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{1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.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样本空间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子集。 </a:t>
            </a:r>
            <a:endParaRPr lang="en-US" altLang="zh-CN" sz="2400" b="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324456" y="5692880"/>
            <a:ext cx="4437433" cy="461665"/>
          </a:xfrm>
          <a:prstGeom prst="rect">
            <a:avLst/>
          </a:prstGeom>
          <a:solidFill>
            <a:srgbClr val="FFC000">
              <a:lumMod val="60000"/>
              <a:lumOff val="40000"/>
            </a:srgbClr>
          </a:solidFill>
        </p:spPr>
        <p:txBody>
          <a:bodyPr wrap="none">
            <a:sp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A={1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3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5}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即是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Ω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的一个子集。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 panose="020B0503020102020204"/>
              <a:ea typeface="华文楷体" panose="0201060004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81600" y="5692881"/>
            <a:ext cx="2053767" cy="461665"/>
          </a:xfrm>
          <a:prstGeom prst="rect">
            <a:avLst/>
          </a:prstGeom>
          <a:solidFill>
            <a:srgbClr val="FFC000">
              <a:lumMod val="60000"/>
              <a:lumOff val="40000"/>
            </a:srgbClr>
          </a:solidFill>
        </p:spPr>
        <p:txBody>
          <a:bodyPr wrap="none">
            <a:spAutoFit/>
          </a:bodyPr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Ω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</a:rPr>
              <a:t>={1,2,3,4,5,6}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 panose="020B0503020102020204"/>
              <a:ea typeface="华文楷体" panose="02010600040101010101" pitchFamily="2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26639" y="2978115"/>
            <a:ext cx="4775666" cy="4001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Franklin Gothic Book" panose="020B0503020102020204"/>
                <a:ea typeface="微软雅黑" panose="020B0503020204020204" pitchFamily="34" charset="-122"/>
              </a:rPr>
              <a:t>&lt;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Franklin Gothic Book" panose="020B0503020102020204"/>
                <a:ea typeface="微软雅黑" panose="020B0503020204020204" pitchFamily="34" charset="-122"/>
              </a:rPr>
              <a:t>注</a:t>
            </a:r>
            <a:r>
              <a:rPr lang="en-US" altLang="zh-CN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Franklin Gothic Book" panose="020B0503020102020204"/>
                <a:ea typeface="微软雅黑" panose="020B0503020204020204" pitchFamily="34" charset="-122"/>
              </a:rPr>
              <a:t>&gt;   </a:t>
            </a:r>
            <a:r>
              <a:rPr lang="zh-CN" altLang="en-US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Franklin Gothic Book" panose="020B0503020102020204"/>
                <a:ea typeface="微软雅黑" panose="020B0503020204020204" pitchFamily="34" charset="-122"/>
              </a:rPr>
              <a:t>试验的可能结果的集合即为 事件。</a:t>
            </a:r>
            <a:endParaRPr lang="en-US" altLang="zh-CN" sz="2000" dirty="0" smtClean="0">
              <a:solidFill>
                <a:prstClr val="black">
                  <a:lumMod val="65000"/>
                  <a:lumOff val="35000"/>
                </a:prstClr>
              </a:solidFill>
              <a:latin typeface="Franklin Gothic Book" panose="020B0503020102020204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5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6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8" name="直接箭头连接符 47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5" name="直接连接符 4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圆角矩形 32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249" y="2402186"/>
            <a:ext cx="24549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093353" y="1817411"/>
            <a:ext cx="39661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事件发生 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amp; </a:t>
            </a:r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事件 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5" name="圆角矩形 24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5" name="直接箭头连接符 4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圆角矩形 2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249" y="2402186"/>
            <a:ext cx="24549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093353" y="1817411"/>
            <a:ext cx="39661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事件发生 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amp; </a:t>
            </a:r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事件 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866960" y="2490811"/>
                <a:ext cx="8205082" cy="1113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发生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例如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在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中，无论掷得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、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还是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，都称这一次试验中事件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发生了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60" y="2490811"/>
                <a:ext cx="8205082" cy="1113766"/>
              </a:xfrm>
              <a:prstGeom prst="rect">
                <a:avLst/>
              </a:prstGeom>
              <a:blipFill rotWithShape="0">
                <a:blip r:embed="rId2"/>
                <a:stretch>
                  <a:fillRect l="-1114" r="-4903" b="-12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5" name="圆角矩形 24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圆角矩形 2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249" y="2402186"/>
            <a:ext cx="24549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093353" y="1817411"/>
            <a:ext cx="39661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事件发生 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amp; </a:t>
            </a:r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事件 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866960" y="2490811"/>
                <a:ext cx="820508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发生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例如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在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中，无论掷得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、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还是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，都称这一次试验中事件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发生了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基本事件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样本空间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Ω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仅</a:t>
                </a:r>
                <a:r>
                  <a:rPr lang="zh-CN" altLang="en-US" sz="24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包含一个样本点</a:t>
                </a:r>
                <a:r>
                  <a:rPr lang="en-US" altLang="zh-CN" sz="24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ω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单点子集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{ω}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例如，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在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{H}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“正面朝上”，就是个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基本事件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60" y="2490811"/>
                <a:ext cx="8205082" cy="2308324"/>
              </a:xfrm>
              <a:prstGeom prst="rect">
                <a:avLst/>
              </a:prstGeom>
              <a:blipFill rotWithShape="0">
                <a:blip r:embed="rId2"/>
                <a:stretch>
                  <a:fillRect l="-1114" r="-4903" b="-1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5" name="圆角矩形 24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圆角矩形 2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249" y="2402186"/>
            <a:ext cx="2454970" cy="20600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3093353" y="1817411"/>
            <a:ext cx="39661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事件发生 </a:t>
            </a:r>
            <a:r>
              <a:rPr lang="en-US" altLang="zh-CN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amp; </a:t>
            </a:r>
            <a:r>
              <a:rPr lang="zh-CN" altLang="en-US" sz="32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事件 </a:t>
            </a:r>
            <a:endParaRPr lang="zh-CN" altLang="en-US" sz="3200" dirty="0">
              <a:solidFill>
                <a:schemeClr val="tx1">
                  <a:lumMod val="65000"/>
                  <a:lumOff val="3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866960" y="2490811"/>
                <a:ext cx="820508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发生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例如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在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中，无论掷得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、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还是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点，都称这一次试验中事件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发生了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基本事件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样本空间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Ω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仅</a:t>
                </a:r>
                <a:r>
                  <a:rPr lang="zh-CN" altLang="en-US" sz="24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包含一个样本点</a:t>
                </a:r>
                <a:r>
                  <a:rPr lang="en-US" altLang="zh-CN" sz="24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ω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单点子集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{ω}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例如，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在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中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{H}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表示“正面朝上”，就是个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基本事件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60" y="2490811"/>
                <a:ext cx="8205082" cy="2308324"/>
              </a:xfrm>
              <a:prstGeom prst="rect">
                <a:avLst/>
              </a:prstGeom>
              <a:blipFill rotWithShape="0">
                <a:blip r:embed="rId2"/>
                <a:stretch>
                  <a:fillRect l="-1114" r="-4903" b="-1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981600" y="4942326"/>
                <a:ext cx="3581524" cy="46166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样本空间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rgbClr val="434A54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𝛀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{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基本事件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}</a:t>
                </a:r>
                <a:endParaRPr kumimoji="1" lang="zh-CN" altLang="en-US" sz="2400" dirty="0" smtClean="0">
                  <a:solidFill>
                    <a:srgbClr val="434A5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600" y="4942326"/>
                <a:ext cx="3581524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6" name="圆角矩形 25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4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5" name="直接箭头连接符 4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3" name="直接连接符 4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圆角矩形 30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844711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硬币先后抛三次，观察其出现正面或反面的情况，问共有多少基本事件数，并写出样本空间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8" name="圆角矩形 1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2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6" name="直接箭头连接符 2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4" name="直接连接符 2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圆角矩形 19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844711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硬币先后抛三次，观察其出现正面或反面的情况，问共有多少基本事件数，并写出样本空间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051747" y="2737847"/>
            <a:ext cx="926642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858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样本空间：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{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正正正、正正反、正反正、正反反、反正正、反正反、反反正、反反反</a:t>
            </a:r>
            <a:r>
              <a:rPr lang="en-US" altLang="zh-CN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}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一共有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8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种基本事件。</a:t>
            </a:r>
            <a:endParaRPr lang="en-US" altLang="zh-CN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0" defTabSz="6858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乘法原理：基本事件的完成需要三步进行，每一步都是重复的，且每一步都有两种可能结果，所以存在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基本事件。</a:t>
            </a:r>
            <a:endParaRPr lang="en-US" altLang="zh-CN" sz="24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8" name="圆角矩形 1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2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6" name="直接箭头连接符 2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4" name="直接连接符 2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圆角矩形 19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84471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5</a:t>
            </a: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彩票中，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①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抽取一张，有多少个基本事件</a:t>
            </a: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②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抽取二张有多少个基本事件？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8" name="圆角矩形 1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2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6" name="直接箭头连接符 2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4" name="直接连接符 2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圆角矩形 19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802365" y="1160177"/>
            <a:ext cx="84471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5</a:t>
            </a: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彩票中，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①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抽取一张，有多少个基本事件</a:t>
            </a: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    5</a:t>
            </a: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②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抽取二张有多少个基本事件</a:t>
            </a: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     </a:t>
            </a:r>
            <a:r>
              <a:rPr lang="en-US" altLang="zh-CN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en-US" altLang="zh-CN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2486" y="1819717"/>
            <a:ext cx="2669733" cy="203669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895925" y="1835135"/>
            <a:ext cx="37417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lt;</a:t>
            </a:r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两个特殊的事件</a:t>
            </a:r>
            <a:r>
              <a:rPr lang="en-US" altLang="zh-CN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gt;</a:t>
            </a:r>
            <a:endParaRPr lang="en-US" altLang="zh-CN" sz="3200" dirty="0">
              <a:solidFill>
                <a:prstClr val="black">
                  <a:lumMod val="65000"/>
                  <a:lumOff val="35000"/>
                </a:prst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695595" y="2708737"/>
            <a:ext cx="23334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必然事件：</a:t>
            </a:r>
            <a:r>
              <a:rPr lang="el-GR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Ω  </a:t>
            </a:r>
            <a:endParaRPr lang="el-GR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不可能事件：∅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6" name="圆角矩形 25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4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5" name="直接箭头连接符 4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3" name="直接连接符 4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圆角矩形 30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859154" y="2410372"/>
          <a:ext cx="8710045" cy="2066745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742009"/>
                <a:gridCol w="1742009"/>
                <a:gridCol w="1742009"/>
                <a:gridCol w="1742009"/>
                <a:gridCol w="1742009"/>
              </a:tblGrid>
              <a:tr h="6889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选择题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填空题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计算题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综合题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应用题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</a:tr>
              <a:tr h="6889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2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*</a:t>
                      </a:r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10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2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*</a:t>
                      </a:r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15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8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*</a:t>
                      </a:r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2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12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*</a:t>
                      </a:r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2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10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*</a:t>
                      </a:r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1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</a:tr>
              <a:tr h="6889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20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分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30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分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16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分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24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分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10</a:t>
                      </a:r>
                      <a:r>
                        <a:rPr lang="zh-CN" altLang="en-US" sz="3200" dirty="0" smtClean="0"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分</a:t>
                      </a:r>
                      <a:endParaRPr lang="zh-CN" altLang="en-US" sz="3200" dirty="0">
                        <a:latin typeface="仿宋" panose="02010609060101010101" pitchFamily="49" charset="-122"/>
                        <a:ea typeface="仿宋" panose="02010609060101010101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五边形 4"/>
          <p:cNvSpPr/>
          <p:nvPr/>
        </p:nvSpPr>
        <p:spPr>
          <a:xfrm>
            <a:off x="1" y="518511"/>
            <a:ext cx="2410372" cy="728717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/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试题型</a:t>
            </a:r>
            <a:endParaRPr lang="zh-CN" altLang="en-US" sz="3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3000"/>
    </mc:Choice>
    <mc:Fallback>
      <p:transition advClick="0" advTm="300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2486" y="1819717"/>
            <a:ext cx="2669733" cy="203669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9" name="TextBox 24"/>
          <p:cNvSpPr txBox="1"/>
          <p:nvPr/>
        </p:nvSpPr>
        <p:spPr>
          <a:xfrm>
            <a:off x="2895925" y="1835135"/>
            <a:ext cx="37417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lt;</a:t>
            </a:r>
            <a:r>
              <a:rPr lang="zh-CN" altLang="en-US" sz="3200" dirty="0">
                <a:solidFill>
                  <a:prstClr val="black">
                    <a:lumMod val="65000"/>
                    <a:lumOff val="35000"/>
                  </a:prst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两个特殊的事件</a:t>
            </a:r>
            <a:r>
              <a:rPr lang="en-US" altLang="zh-CN" sz="3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gt;</a:t>
            </a:r>
            <a:endParaRPr lang="en-US" altLang="zh-CN" sz="3200" dirty="0">
              <a:solidFill>
                <a:prstClr val="black">
                  <a:lumMod val="65000"/>
                  <a:lumOff val="35000"/>
                </a:prst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695595" y="2708737"/>
            <a:ext cx="23334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必然事件：</a:t>
            </a:r>
            <a:r>
              <a:rPr lang="el-GR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Ω  </a:t>
            </a:r>
            <a:endParaRPr lang="el-GR" altLang="zh-CN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不可能事件：∅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306423" y="4197893"/>
            <a:ext cx="8302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既然</a:t>
            </a:r>
            <a:r>
              <a:rPr lang="zh-CN" altLang="en-US" sz="24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是一个集合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因此有关事件间的</a:t>
            </a:r>
            <a:r>
              <a:rPr lang="zh-CN" altLang="en-US" sz="24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关系、运算及运算规则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也就按集合间的关系、运算及运算规则来处理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6" name="圆角矩形 25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4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5" name="直接箭头连接符 4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3" name="直接连接符 4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圆角矩形 30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918135" y="148001"/>
            <a:ext cx="5087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</a:rPr>
              <a:t>包含</a:t>
            </a:r>
            <a:r>
              <a:rPr lang="zh-CN" altLang="en-US" sz="2400" dirty="0">
                <a:solidFill>
                  <a:prstClr val="black"/>
                </a:solidFill>
              </a:rPr>
              <a:t>关系与</a:t>
            </a:r>
            <a:r>
              <a:rPr lang="zh-CN" altLang="en-US" sz="2400" dirty="0">
                <a:solidFill>
                  <a:srgbClr val="FF0000"/>
                </a:solidFill>
              </a:rPr>
              <a:t>相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1" name="圆角矩形 30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6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8" name="直接箭头连接符 47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5" name="直接连接符 4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圆角矩形 33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5" name="圆角矩形 34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</a:rPr>
              <a:t>包含</a:t>
            </a:r>
            <a:r>
              <a:rPr lang="zh-CN" altLang="en-US" sz="2400" dirty="0">
                <a:solidFill>
                  <a:prstClr val="black"/>
                </a:solidFill>
              </a:rPr>
              <a:t>关系与</a:t>
            </a:r>
            <a:r>
              <a:rPr lang="zh-CN" altLang="en-US" sz="2400" dirty="0">
                <a:solidFill>
                  <a:srgbClr val="FF0000"/>
                </a:solidFill>
              </a:rPr>
              <a:t>相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5800" y="2006592"/>
            <a:ext cx="82050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若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，必然导致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则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称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包含事件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作：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⊂B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90882" y="2129790"/>
            <a:ext cx="3037610" cy="1833097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4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5" name="直接箭头连接符 4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3" name="直接连接符 4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圆角矩形 30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①</a:t>
            </a:r>
            <a:r>
              <a:rPr lang="zh-CN" altLang="en-US" sz="2400" dirty="0">
                <a:solidFill>
                  <a:srgbClr val="FF0000"/>
                </a:solidFill>
              </a:rPr>
              <a:t>包含</a:t>
            </a:r>
            <a:r>
              <a:rPr lang="zh-CN" altLang="en-US" sz="2400" dirty="0">
                <a:solidFill>
                  <a:prstClr val="black"/>
                </a:solidFill>
              </a:rPr>
              <a:t>关系与</a:t>
            </a:r>
            <a:r>
              <a:rPr lang="zh-CN" altLang="en-US" sz="2400" dirty="0">
                <a:solidFill>
                  <a:srgbClr val="FF0000"/>
                </a:solidFill>
              </a:rPr>
              <a:t>相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5800" y="2006592"/>
            <a:ext cx="82050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若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，必然导致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则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称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包含事件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记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作：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⊂B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4"/>
              <p:cNvSpPr txBox="1"/>
              <p:nvPr/>
            </p:nvSpPr>
            <p:spPr>
              <a:xfrm>
                <a:off x="685800" y="3962887"/>
                <a:ext cx="842493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若同时有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⊂</m:t>
                    </m:r>
                    <m:r>
                      <m:rPr>
                        <m:nor/>
                      </m:rPr>
                      <a:rPr lang="en-US" altLang="zh-CN" sz="2400" dirty="0"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B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⊂</m:t>
                    </m:r>
                  </m:oMath>
                </a14:m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则称事件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和事件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等价，记作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=B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26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962887"/>
                <a:ext cx="8424936" cy="646331"/>
              </a:xfrm>
              <a:prstGeom prst="rect">
                <a:avLst/>
              </a:prstGeom>
              <a:blipFill rotWithShape="0">
                <a:blip r:embed="rId1"/>
                <a:stretch>
                  <a:fillRect l="-1013" b="-8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882" y="2129790"/>
            <a:ext cx="3037610" cy="1833097"/>
          </a:xfrm>
          <a:prstGeom prst="rect">
            <a:avLst/>
          </a:prstGeom>
        </p:spPr>
      </p:pic>
      <p:grpSp>
        <p:nvGrpSpPr>
          <p:cNvPr id="24" name="组合 23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5" name="圆角矩形 24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②</a:t>
            </a:r>
            <a:r>
              <a:rPr lang="zh-CN" altLang="en-US" sz="2400" dirty="0">
                <a:solidFill>
                  <a:srgbClr val="FF0000"/>
                </a:solidFill>
              </a:rPr>
              <a:t>和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2006592"/>
            <a:ext cx="8205082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至少有一个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”，记作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∪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或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+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9" name="圆角矩形 28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5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6" name="直接箭头连接符 45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4" name="直接连接符 4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圆角矩形 32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②</a:t>
            </a:r>
            <a:r>
              <a:rPr lang="zh-CN" altLang="en-US" sz="2400" dirty="0">
                <a:solidFill>
                  <a:srgbClr val="FF0000"/>
                </a:solidFill>
              </a:rPr>
              <a:t>和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2006592"/>
            <a:ext cx="8205082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至少有一个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”，记作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∪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或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+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1"/>
          <a:srcRect t="10129"/>
          <a:stretch>
            <a:fillRect/>
          </a:stretch>
        </p:blipFill>
        <p:spPr>
          <a:xfrm>
            <a:off x="9195954" y="2160016"/>
            <a:ext cx="2638027" cy="23369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24" name="组合 23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5" name="圆角矩形 24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9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5" name="直接箭头连接符 3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圆角矩形 26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②</a:t>
            </a:r>
            <a:r>
              <a:rPr lang="zh-CN" altLang="en-US" sz="2400" dirty="0">
                <a:solidFill>
                  <a:srgbClr val="FF0000"/>
                </a:solidFill>
              </a:rPr>
              <a:t>和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2006592"/>
            <a:ext cx="8205082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至少有一个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”，记作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∪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或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+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1"/>
          <a:srcRect t="10129"/>
          <a:stretch>
            <a:fillRect/>
          </a:stretch>
        </p:blipFill>
        <p:spPr>
          <a:xfrm>
            <a:off x="9195954" y="2160016"/>
            <a:ext cx="2638027" cy="23369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1412100" y="2888578"/>
                <a:ext cx="537316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显然： 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A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A</a:t>
                </a:r>
                <a:r>
                  <a:rPr lang="zh-CN" altLang="en-US" sz="2400" b="0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400" b="0" dirty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)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 b="0" dirty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)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b="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 b="0" dirty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B</a:t>
                </a:r>
                <a:endParaRPr lang="zh-CN" altLang="en-US" sz="2400" b="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100" y="2888578"/>
                <a:ext cx="5373164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816" b="-1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7" name="圆角矩形 2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②</a:t>
            </a:r>
            <a:r>
              <a:rPr lang="zh-CN" altLang="en-US" sz="2400" dirty="0">
                <a:solidFill>
                  <a:srgbClr val="FF0000"/>
                </a:solidFill>
              </a:rPr>
              <a:t>和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2006592"/>
            <a:ext cx="8205082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至少有一个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”，记作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∪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或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+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1"/>
          <a:srcRect t="10129"/>
          <a:stretch>
            <a:fillRect/>
          </a:stretch>
        </p:blipFill>
        <p:spPr>
          <a:xfrm>
            <a:off x="9195954" y="2160016"/>
            <a:ext cx="2638027" cy="23369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1412100" y="2888578"/>
                <a:ext cx="537316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显然： 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A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 smtClean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A</a:t>
                </a:r>
                <a:r>
                  <a:rPr lang="zh-CN" altLang="en-US" sz="2400" b="0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400" b="0" dirty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)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 b="0" dirty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)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b="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 b="0" dirty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zh-CN" altLang="en-US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B</a:t>
                </a:r>
                <a:endParaRPr lang="zh-CN" altLang="en-US" sz="2400" b="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100" y="2888578"/>
                <a:ext cx="5373164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816" b="-1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412100" y="4552198"/>
          <a:ext cx="7198350" cy="84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87782400" imgH="10363200" progId="Equation.DSMT4">
                  <p:embed/>
                </p:oleObj>
              </mc:Choice>
              <mc:Fallback>
                <p:oleObj name="Equation" r:id="rId3" imgW="87782400" imgH="10363200" progId="Equation.DSMT4">
                  <p:embed/>
                  <p:pic>
                    <p:nvPicPr>
                      <p:cNvPr id="0" name="图片 1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100" y="4552198"/>
                        <a:ext cx="7198350" cy="849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7" name="圆角矩形 2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③</a:t>
            </a:r>
            <a:r>
              <a:rPr lang="zh-CN" altLang="en-US" sz="2400" dirty="0" smtClean="0">
                <a:solidFill>
                  <a:srgbClr val="FF0000"/>
                </a:solidFill>
              </a:rPr>
              <a:t>积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1802382"/>
            <a:ext cx="8205082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若“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中同时发生”称为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积事件，也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交，记作：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∩B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简记为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31" name="圆角矩形 30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4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4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6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8" name="直接箭头连接符 47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45" name="直接连接符 4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圆角矩形 33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5" name="圆角矩形 34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③</a:t>
            </a:r>
            <a:r>
              <a:rPr lang="zh-CN" altLang="en-US" sz="2400" dirty="0" smtClean="0">
                <a:solidFill>
                  <a:srgbClr val="FF0000"/>
                </a:solidFill>
              </a:rPr>
              <a:t>积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1802382"/>
            <a:ext cx="8205082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若“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中同时发生”称为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积事件，也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交，记作：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∩B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简记为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1"/>
          <a:srcRect t="8312"/>
          <a:stretch>
            <a:fillRect/>
          </a:stretch>
        </p:blipFill>
        <p:spPr>
          <a:xfrm>
            <a:off x="8890882" y="1954929"/>
            <a:ext cx="2916000" cy="2244524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4" name="圆角矩形 23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9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5" name="直接箭头连接符 3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圆角矩形 26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"/>
          <p:cNvSpPr txBox="1"/>
          <p:nvPr/>
        </p:nvSpPr>
        <p:spPr>
          <a:xfrm>
            <a:off x="344819" y="1449844"/>
            <a:ext cx="11051967" cy="2615443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8565">
              <a:defRPr/>
            </a:pPr>
            <a:r>
              <a:rPr lang="en-US" altLang="zh-CN" sz="2665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665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认真听讲，积极互动。</a:t>
            </a:r>
            <a:endParaRPr lang="zh-CN" altLang="en-US" sz="2665" dirty="0">
              <a:solidFill>
                <a:sysClr val="windowText" lastClr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 defTabSz="1218565">
              <a:defRPr/>
            </a:pPr>
            <a:r>
              <a:rPr lang="en-US" altLang="zh-CN" sz="2665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sz="2665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准备纸笔，动手去算。</a:t>
            </a:r>
            <a:endParaRPr lang="en-US" altLang="zh-CN" sz="2665" dirty="0">
              <a:solidFill>
                <a:sysClr val="windowText" lastClr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文本占位符 1"/>
          <p:cNvSpPr txBox="1"/>
          <p:nvPr/>
        </p:nvSpPr>
        <p:spPr>
          <a:xfrm>
            <a:off x="3818214" y="3147098"/>
            <a:ext cx="6090884" cy="1261023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defTabSz="1218565">
              <a:buFont typeface="Wingdings" panose="05000000000000000000" pitchFamily="2" charset="2"/>
              <a:buChar char="Ø"/>
              <a:defRPr/>
            </a:pPr>
            <a:r>
              <a:rPr lang="zh-CN" altLang="en-US" sz="2665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连续</a:t>
            </a:r>
            <a:r>
              <a:rPr lang="zh-CN" altLang="en-US" sz="2665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出勤</a:t>
            </a:r>
            <a:r>
              <a:rPr lang="en-US" altLang="zh-CN" sz="2665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20--150</a:t>
            </a:r>
            <a:r>
              <a:rPr lang="zh-CN" altLang="en-US" sz="2665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分钟</a:t>
            </a:r>
            <a:endParaRPr lang="en-US" altLang="zh-CN" sz="2665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defTabSz="1218565">
              <a:buFont typeface="Wingdings" panose="05000000000000000000" pitchFamily="2" charset="2"/>
              <a:buChar char="Ø"/>
              <a:defRPr/>
            </a:pPr>
            <a:r>
              <a:rPr lang="zh-CN" altLang="en-US" sz="2665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定要完成</a:t>
            </a:r>
            <a:r>
              <a:rPr lang="zh-CN" altLang="en-US" sz="2665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随堂考</a:t>
            </a:r>
            <a:r>
              <a:rPr lang="zh-CN" altLang="en-US" sz="2665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en-US" sz="2665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作业。</a:t>
            </a:r>
            <a:endParaRPr lang="zh-CN" altLang="en-US" sz="2665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18721" y="5123829"/>
            <a:ext cx="7090403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3765"/>
            <a:r>
              <a:rPr lang="zh-CN" altLang="en-US" sz="2665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题库</a:t>
            </a:r>
            <a:r>
              <a:rPr lang="zh-CN" altLang="en-US" sz="2665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练习完成顺序：</a:t>
            </a:r>
            <a:r>
              <a:rPr lang="zh-CN" altLang="en-US" sz="2665" u="sng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极高频</a:t>
            </a:r>
            <a:r>
              <a:rPr lang="en-US" altLang="zh-CN" sz="2665" u="sng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</a:t>
            </a:r>
            <a:r>
              <a:rPr lang="zh-CN" altLang="en-US" sz="2665" u="sng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频</a:t>
            </a:r>
            <a:r>
              <a:rPr lang="en-US" altLang="zh-CN" sz="2665" u="sng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</a:t>
            </a:r>
            <a:r>
              <a:rPr lang="zh-CN" altLang="en-US" sz="2665" u="sng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频</a:t>
            </a:r>
            <a:r>
              <a:rPr lang="en-US" altLang="zh-CN" sz="2665" u="sng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&gt;</a:t>
            </a:r>
            <a:r>
              <a:rPr lang="zh-CN" altLang="en-US" sz="2665" u="sng" dirty="0">
                <a:solidFill>
                  <a:sysClr val="windowText" lastClr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低频</a:t>
            </a:r>
            <a:endParaRPr lang="zh-CN" altLang="en-US" sz="2665" u="sng" dirty="0">
              <a:solidFill>
                <a:sysClr val="windowText" lastClr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五边形 8"/>
          <p:cNvSpPr/>
          <p:nvPr/>
        </p:nvSpPr>
        <p:spPr>
          <a:xfrm>
            <a:off x="1" y="518511"/>
            <a:ext cx="2410372" cy="728717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/>
            <a:r>
              <a:rPr lang="zh-CN" altLang="en-US" sz="3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课要求</a:t>
            </a:r>
            <a:endParaRPr lang="zh-CN" altLang="en-US" sz="3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③</a:t>
            </a:r>
            <a:r>
              <a:rPr lang="zh-CN" altLang="en-US" sz="2400" dirty="0" smtClean="0">
                <a:solidFill>
                  <a:srgbClr val="FF0000"/>
                </a:solidFill>
              </a:rPr>
              <a:t>积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1802382"/>
            <a:ext cx="8205082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若“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中同时发生”称为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积事件，也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交，记作：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∩B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简记为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1"/>
          <a:srcRect t="8312"/>
          <a:stretch>
            <a:fillRect/>
          </a:stretch>
        </p:blipFill>
        <p:spPr>
          <a:xfrm>
            <a:off x="8890882" y="1954929"/>
            <a:ext cx="2916000" cy="22445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1008861" y="3427431"/>
                <a:ext cx="388398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显然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AB</a:t>
                </a:r>
                <a:r>
                  <a:rPr lang="en-US" altLang="zh-CN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b="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=A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861" y="3427431"/>
                <a:ext cx="3883988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2351" r="-10345" b="-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4" name="圆角矩形 23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3" name="直接箭头连接符 4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圆角矩形 27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③</a:t>
            </a:r>
            <a:r>
              <a:rPr lang="zh-CN" altLang="en-US" sz="2400" dirty="0" smtClean="0">
                <a:solidFill>
                  <a:srgbClr val="FF0000"/>
                </a:solidFill>
              </a:rPr>
              <a:t>积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1802382"/>
            <a:ext cx="8205082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若“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中同时发生”称为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积事件，也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交，记作：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∩B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简记为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1"/>
          <a:srcRect t="8312"/>
          <a:stretch>
            <a:fillRect/>
          </a:stretch>
        </p:blipFill>
        <p:spPr>
          <a:xfrm>
            <a:off x="8890882" y="1954929"/>
            <a:ext cx="2916000" cy="22445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1008861" y="3427431"/>
                <a:ext cx="388398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显然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AB</a:t>
                </a:r>
                <a:r>
                  <a:rPr lang="en-US" altLang="zh-CN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400" b="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=A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861" y="3427431"/>
                <a:ext cx="3883988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2351" r="-10345" b="-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008861" y="4958476"/>
          <a:ext cx="6969550" cy="4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83820000" imgH="5486400" progId="Equation.DSMT4">
                  <p:embed/>
                </p:oleObj>
              </mc:Choice>
              <mc:Fallback>
                <p:oleObj name="Equation" r:id="rId3" imgW="83820000" imgH="54864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861" y="4958476"/>
                        <a:ext cx="6969550" cy="45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4" name="圆角矩形 23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④</a:t>
            </a:r>
            <a:r>
              <a:rPr lang="zh-CN" altLang="en-US" sz="2400" dirty="0" smtClean="0">
                <a:solidFill>
                  <a:srgbClr val="FF0000"/>
                </a:solidFill>
              </a:rPr>
              <a:t>互不相容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5800" y="1802382"/>
            <a:ext cx="82050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互不相容事件（也称互斥的事件） 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即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不可能同时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。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＝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Φ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4" name="圆角矩形 23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pic>
        <p:nvPicPr>
          <p:cNvPr id="30" name="图片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99022" y="1927359"/>
            <a:ext cx="4077786" cy="231457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⑤</a:t>
            </a:r>
            <a:r>
              <a:rPr lang="zh-CN" altLang="en-US" sz="2400" dirty="0" smtClean="0">
                <a:solidFill>
                  <a:srgbClr val="FF0000"/>
                </a:solidFill>
              </a:rPr>
              <a:t>对立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85800" y="1802381"/>
                <a:ext cx="7190509" cy="1202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事件“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不发生”为事件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对立事件，记作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𝐴</m:t>
                        </m:r>
                      </m:e>
                    </m:acc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。</m:t>
                    </m:r>
                  </m:oMath>
                </a14:m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A∪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=Ω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且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B=Φ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r>
                  <a:rPr lang="en-US" altLang="zh-CN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记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称为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对立事件。</a:t>
                </a:r>
                <a:endPara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802381"/>
                <a:ext cx="7190509" cy="1202637"/>
              </a:xfrm>
              <a:prstGeom prst="rect">
                <a:avLst/>
              </a:prstGeom>
              <a:blipFill rotWithShape="0">
                <a:blip r:embed="rId1"/>
                <a:stretch>
                  <a:fillRect l="-1187"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4" name="圆角矩形 23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pic>
        <p:nvPicPr>
          <p:cNvPr id="30" name="图片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022" y="1927359"/>
            <a:ext cx="4077786" cy="2314575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841068" y="365900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显然：</a:t>
            </a:r>
            <a:endParaRPr lang="zh-CN" altLang="en-US" sz="2400" b="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14500" y="3632690"/>
            <a:ext cx="3034145" cy="1476163"/>
            <a:chOff x="1714500" y="3632690"/>
            <a:chExt cx="3034145" cy="1476163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815989" y="3632690"/>
            <a:ext cx="2857712" cy="144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3" imgW="33832800" imgH="17068800" progId="Equation.DSMT4">
                    <p:embed/>
                  </p:oleObj>
                </mc:Choice>
                <mc:Fallback>
                  <p:oleObj name="Equation" r:id="rId3" imgW="33832800" imgH="17068800" progId="Equation.DSMT4">
                    <p:embed/>
                    <p:pic>
                      <p:nvPicPr>
                        <p:cNvPr id="0" name="图片 51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5989" y="3632690"/>
                          <a:ext cx="2857712" cy="1441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圆角矩形 1"/>
            <p:cNvSpPr/>
            <p:nvPr/>
          </p:nvSpPr>
          <p:spPr>
            <a:xfrm>
              <a:off x="1714500" y="4655127"/>
              <a:ext cx="3034145" cy="45372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85800" y="1067190"/>
            <a:ext cx="3987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⑥</a:t>
            </a:r>
            <a:r>
              <a:rPr lang="zh-CN" altLang="en-US" sz="2400" dirty="0" smtClean="0">
                <a:solidFill>
                  <a:srgbClr val="FF0000"/>
                </a:solidFill>
              </a:rPr>
              <a:t>差</a:t>
            </a:r>
            <a:r>
              <a:rPr lang="zh-CN" altLang="en-US" sz="2400" dirty="0" smtClean="0"/>
              <a:t>事件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685800" y="1802382"/>
            <a:ext cx="8205082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-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称为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差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表示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发生而事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不发生。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24" name="圆角矩形 23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圆角矩形 2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 44"/>
              <p:cNvSpPr/>
              <p:nvPr/>
            </p:nvSpPr>
            <p:spPr>
              <a:xfrm>
                <a:off x="918136" y="2873559"/>
                <a:ext cx="4474302" cy="2308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显然： 1.A-B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；</a:t>
                </a:r>
                <a:endParaRPr lang="en-US" altLang="zh-CN" sz="2400" b="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 2.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-B=A-AB=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𝐵</m:t>
                        </m:r>
                      </m:e>
                    </m:acc>
                  </m:oMath>
                </a14:m>
                <a:endParaRPr lang="en-US" altLang="zh-CN" sz="2400" b="0" dirty="0" smtClean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           </a:t>
                </a:r>
                <a:r>
                  <a:rPr lang="en-US" altLang="zh-CN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若A</a:t>
                </a: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altLang="zh-CN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0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，则</a:t>
                </a:r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-B=</a:t>
                </a:r>
                <a:r>
                  <a:rPr lang="zh-CN" altLang="en-US" sz="2400" dirty="0">
                    <a:solidFill>
                      <a:schemeClr val="accent1">
                        <a:lumMod val="50000"/>
                      </a:schemeClr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∅</m:t>
                    </m:r>
                    <m:r>
                      <a:rPr lang="zh-CN" altLang="en-US" sz="24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sz="2400" b="0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400" b="0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136" y="2873559"/>
                <a:ext cx="4474302" cy="2308324"/>
              </a:xfrm>
              <a:prstGeom prst="rect">
                <a:avLst/>
              </a:prstGeom>
              <a:blipFill rotWithShape="0">
                <a:blip r:embed="rId1"/>
                <a:stretch>
                  <a:fillRect l="-2180" r="-954" b="-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46" name="图片 45"/>
          <p:cNvPicPr>
            <a:picLocks noChangeAspect="1"/>
          </p:cNvPicPr>
          <p:nvPr/>
        </p:nvPicPr>
        <p:blipFill rotWithShape="1">
          <a:blip r:embed="rId2"/>
          <a:srcRect t="9654"/>
          <a:stretch>
            <a:fillRect/>
          </a:stretch>
        </p:blipFill>
        <p:spPr>
          <a:xfrm>
            <a:off x="5776091" y="3537612"/>
            <a:ext cx="3447662" cy="2270279"/>
          </a:xfrm>
          <a:prstGeom prst="rect">
            <a:avLst/>
          </a:prstGeom>
        </p:spPr>
      </p:pic>
      <p:sp>
        <p:nvSpPr>
          <p:cNvPr id="48" name="矩形 47"/>
          <p:cNvSpPr/>
          <p:nvPr/>
        </p:nvSpPr>
        <p:spPr>
          <a:xfrm>
            <a:off x="9268091" y="4073888"/>
            <a:ext cx="1656000" cy="16723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  </a:t>
            </a:r>
            <a:r>
              <a:rPr lang="en-US" altLang="zh-CN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zh-CN" altLang="en-US" sz="1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9592091" y="4452973"/>
            <a:ext cx="1008000" cy="993416"/>
          </a:xfrm>
          <a:prstGeom prst="ellipse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200" b="0" dirty="0" smtClean="0"/>
          </a:p>
          <a:p>
            <a:pPr algn="ctr"/>
            <a:endParaRPr lang="en-US" altLang="zh-CN" sz="1200" dirty="0"/>
          </a:p>
          <a:p>
            <a:pPr algn="ctr"/>
            <a:r>
              <a:rPr lang="en-US" altLang="zh-CN" sz="1200" b="0" dirty="0" smtClean="0"/>
              <a:t>B</a:t>
            </a:r>
            <a:endParaRPr lang="zh-CN" altLang="en-US" sz="1200" b="0" dirty="0"/>
          </a:p>
        </p:txBody>
      </p:sp>
      <p:sp>
        <p:nvSpPr>
          <p:cNvPr id="50" name="椭圆 49"/>
          <p:cNvSpPr/>
          <p:nvPr/>
        </p:nvSpPr>
        <p:spPr>
          <a:xfrm>
            <a:off x="9916091" y="4646583"/>
            <a:ext cx="360000" cy="31167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0" dirty="0" smtClean="0">
                <a:solidFill>
                  <a:schemeClr val="tx1"/>
                </a:solidFill>
              </a:rPr>
              <a:t>A</a:t>
            </a:r>
            <a:endParaRPr lang="zh-CN" altLang="en-US" sz="1200" b="0" dirty="0">
              <a:solidFill>
                <a:schemeClr val="tx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>
                <a:solidFill>
                  <a:schemeClr val="bg2">
                    <a:lumMod val="9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schemeClr val="bg2">
                  <a:lumMod val="9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p:sp>
        <p:nvSpPr>
          <p:cNvPr id="10" name="矩形 9"/>
          <p:cNvSpPr/>
          <p:nvPr/>
        </p:nvSpPr>
        <p:spPr>
          <a:xfrm>
            <a:off x="3913041" y="1172906"/>
            <a:ext cx="1476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包含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关系</a:t>
            </a:r>
            <a:endParaRPr lang="zh-CN" altLang="en-US" sz="20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913041" y="1658339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和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endParaRPr lang="zh-CN" altLang="en-US" sz="20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901725" y="2162307"/>
            <a:ext cx="720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endParaRPr lang="zh-CN" altLang="en-US" sz="20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913041" y="3207051"/>
            <a:ext cx="8124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立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1" name="矩形 40"/>
          <p:cNvSpPr/>
          <p:nvPr/>
        </p:nvSpPr>
        <p:spPr>
          <a:xfrm>
            <a:off x="3913041" y="1658339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和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endParaRPr lang="zh-CN" altLang="en-US" sz="20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901725" y="2162307"/>
            <a:ext cx="720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endParaRPr lang="zh-CN" altLang="en-US" sz="20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913041" y="3207051"/>
            <a:ext cx="8124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立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2" name="矩形 41"/>
          <p:cNvSpPr/>
          <p:nvPr/>
        </p:nvSpPr>
        <p:spPr>
          <a:xfrm>
            <a:off x="3901725" y="2162307"/>
            <a:ext cx="720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事件</a:t>
            </a:r>
            <a:endParaRPr lang="zh-CN" altLang="en-US" sz="2000" b="1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913041" y="3207051"/>
            <a:ext cx="8124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立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同时发生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”，记作A</a:t>
                </a:r>
                <a14:m>
                  <m:oMath xmlns:m="http://schemas.openxmlformats.org/officeDocument/2006/math">
                    <m:r>
                      <a:rPr lang="zh-CN" altLang="en-US" sz="2000" b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847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913041" y="3207051"/>
            <a:ext cx="8124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立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938009" y="405686"/>
            <a:ext cx="6203589" cy="504031"/>
          </a:xfrm>
          <a:solidFill>
            <a:srgbClr val="FFC000"/>
          </a:solidFill>
          <a:ln>
            <a:solidFill>
              <a:srgbClr val="FF8A80"/>
            </a:solidFill>
          </a:ln>
        </p:spPr>
        <p:txBody>
          <a:bodyPr>
            <a:normAutofit fontScale="90000"/>
          </a:bodyPr>
          <a:lstStyle/>
          <a:p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关秘籍：学习报告教你快速提分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7746" y="1348740"/>
            <a:ext cx="2740025" cy="4871085"/>
          </a:xfrm>
          <a:prstGeom prst="rect">
            <a:avLst/>
          </a:prstGeom>
          <a:ln>
            <a:solidFill>
              <a:srgbClr val="FF8A80"/>
            </a:solidFill>
          </a:ln>
        </p:spPr>
      </p:pic>
      <p:sp>
        <p:nvSpPr>
          <p:cNvPr id="5" name="矩形 4"/>
          <p:cNvSpPr/>
          <p:nvPr/>
        </p:nvSpPr>
        <p:spPr>
          <a:xfrm>
            <a:off x="3155317" y="5782235"/>
            <a:ext cx="592455" cy="511251"/>
          </a:xfrm>
          <a:prstGeom prst="rect">
            <a:avLst/>
          </a:prstGeom>
          <a:noFill/>
          <a:ln w="57150">
            <a:solidFill>
              <a:srgbClr val="FF8A80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12000">
                      <a:srgbClr val="DD9FAC"/>
                    </a:gs>
                    <a:gs pos="100000">
                      <a:srgbClr val="C0D9C6"/>
                    </a:gs>
                    <a:gs pos="100000">
                      <a:srgbClr val="034373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765"/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355" y="1416685"/>
            <a:ext cx="2663191" cy="4735195"/>
          </a:xfrm>
          <a:prstGeom prst="rect">
            <a:avLst/>
          </a:prstGeom>
          <a:ln>
            <a:solidFill>
              <a:srgbClr val="FF8A80"/>
            </a:solidFill>
          </a:ln>
        </p:spPr>
      </p:pic>
      <p:sp>
        <p:nvSpPr>
          <p:cNvPr id="7" name="矩形 6"/>
          <p:cNvSpPr/>
          <p:nvPr/>
        </p:nvSpPr>
        <p:spPr>
          <a:xfrm>
            <a:off x="4756152" y="1790701"/>
            <a:ext cx="2567305" cy="1398905"/>
          </a:xfrm>
          <a:prstGeom prst="rect">
            <a:avLst/>
          </a:prstGeom>
          <a:noFill/>
          <a:ln w="57150">
            <a:solidFill>
              <a:srgbClr val="FF8A80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12000">
                      <a:srgbClr val="DD9FAC"/>
                    </a:gs>
                    <a:gs pos="100000">
                      <a:srgbClr val="C0D9C6"/>
                    </a:gs>
                    <a:gs pos="100000">
                      <a:srgbClr val="034373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765"/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7515" y="1539876"/>
            <a:ext cx="2660651" cy="4352925"/>
          </a:xfrm>
          <a:prstGeom prst="rect">
            <a:avLst/>
          </a:prstGeom>
          <a:ln>
            <a:solidFill>
              <a:srgbClr val="FF8A80"/>
            </a:solidFill>
          </a:ln>
        </p:spPr>
      </p:pic>
      <p:sp>
        <p:nvSpPr>
          <p:cNvPr id="9" name="矩形 8"/>
          <p:cNvSpPr/>
          <p:nvPr/>
        </p:nvSpPr>
        <p:spPr>
          <a:xfrm>
            <a:off x="8150861" y="2848611"/>
            <a:ext cx="2567305" cy="1071880"/>
          </a:xfrm>
          <a:prstGeom prst="rect">
            <a:avLst/>
          </a:prstGeom>
          <a:noFill/>
          <a:ln w="57150">
            <a:solidFill>
              <a:srgbClr val="FF8A80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12000">
                      <a:srgbClr val="DD9FAC"/>
                    </a:gs>
                    <a:gs pos="100000">
                      <a:srgbClr val="C0D9C6"/>
                    </a:gs>
                    <a:gs pos="100000">
                      <a:srgbClr val="034373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765"/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3000"/>
    </mc:Choice>
    <mc:Fallback>
      <p:transition advClick="0" advTm="3000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同时发生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”，记作A</a:t>
                </a:r>
                <a14:m>
                  <m:oMath xmlns:m="http://schemas.openxmlformats.org/officeDocument/2006/math">
                    <m:r>
                      <a:rPr lang="zh-CN" altLang="en-US" sz="2000" b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847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 “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可能同时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”，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l-GR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913041" y="3207051"/>
            <a:ext cx="81246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立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同时发生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”，记作A</a:t>
                </a:r>
                <a14:m>
                  <m:oMath xmlns:m="http://schemas.openxmlformats.org/officeDocument/2006/math">
                    <m:r>
                      <a:rPr lang="zh-CN" altLang="en-US" sz="2000" b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847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件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 “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可能同时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”，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l-GR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/>
              <p:cNvSpPr/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对立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sz="2000" b="1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000" b="1" dirty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Ω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且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=</a:t>
                </a:r>
                <a:r>
                  <a:rPr lang="el-GR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对立事件。</a:t>
                </a:r>
                <a:endParaRPr lang="zh-CN" altLang="en-US" sz="2000" b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25" t="-1212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同时发生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”，记作A</a:t>
                </a:r>
                <a14:m>
                  <m:oMath xmlns:m="http://schemas.openxmlformats.org/officeDocument/2006/math">
                    <m:r>
                      <a:rPr lang="zh-CN" altLang="en-US" sz="2000" b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847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件 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差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而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。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 “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可能同时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”，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l-GR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/>
              <p:cNvSpPr/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对立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sz="2000" b="1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000" b="1" dirty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Ω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且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=</a:t>
                </a:r>
                <a:r>
                  <a:rPr lang="el-GR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对立事件。</a:t>
                </a:r>
                <a:endParaRPr lang="zh-CN" altLang="en-US" sz="2000" b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25" t="-1212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分页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863901" y="1343655"/>
            <a:ext cx="7373618" cy="646331"/>
          </a:xfrm>
          <a:prstGeom prst="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思考：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事件</a:t>
            </a:r>
            <a:r>
              <a:rPr lang="zh-CN" altLang="en-US" sz="2400" i="1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和事件</a:t>
            </a:r>
            <a:r>
              <a:rPr lang="zh-CN" altLang="en-US" sz="2400" i="1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互不相容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与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互为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对立事件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的区别.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SimHei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分页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863901" y="1343655"/>
            <a:ext cx="7373618" cy="646331"/>
          </a:xfrm>
          <a:prstGeom prst="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思考：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事件</a:t>
            </a:r>
            <a:r>
              <a:rPr lang="zh-CN" altLang="en-US" sz="2400" i="1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和事件</a:t>
            </a:r>
            <a:r>
              <a:rPr lang="zh-CN" altLang="en-US" sz="2400" i="1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互不相容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与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互为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对立事件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的区别.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SimHei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25568" y="2736716"/>
            <a:ext cx="74502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例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1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：</a:t>
            </a:r>
            <a:r>
              <a:rPr lang="en-US" altLang="zh-CN" sz="2400" i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A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老师是中国人；</a:t>
            </a:r>
            <a:r>
              <a:rPr lang="en-US" altLang="zh-CN" sz="2400" i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B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老师是日本人。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互不相容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  <a:cs typeface="FangSong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FangSong" charset="-122"/>
              </a:rPr>
              <a:t>因为老师不能即是中国人也是日本人，但是如果老师不是中国人，也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FangSong" charset="-122"/>
              </a:rPr>
              <a:t>可能是英国人、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FangSong" charset="-122"/>
              </a:rPr>
              <a:t>美国人。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  <a:cs typeface="FangSong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分页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863901" y="1343655"/>
            <a:ext cx="7373618" cy="646331"/>
          </a:xfrm>
          <a:prstGeom prst="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思考：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事件</a:t>
            </a:r>
            <a:r>
              <a:rPr lang="zh-CN" altLang="en-US" sz="2400" i="1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A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和事件</a:t>
            </a:r>
            <a:r>
              <a:rPr lang="zh-CN" altLang="en-US" sz="2400" i="1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互不相容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与</a:t>
            </a:r>
            <a:r>
              <a:rPr lang="zh-CN" altLang="en-US" sz="24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互为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对立事件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SimHei" charset="-122"/>
              </a:rPr>
              <a:t>的区别.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  <a:cs typeface="SimHei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25568" y="2736716"/>
            <a:ext cx="745028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例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1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：</a:t>
            </a:r>
            <a:r>
              <a:rPr lang="en-US" altLang="zh-CN" sz="2400" i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A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老师是中国人；</a:t>
            </a:r>
            <a:r>
              <a:rPr lang="en-US" altLang="zh-CN" sz="2400" i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B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老师是日本人。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互不相容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  <a:cs typeface="FangSong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FangSong" charset="-122"/>
              </a:rPr>
              <a:t>因为老师不能即是中国人也是日本人，但是如果老师不是中国人，也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cs typeface="FangSong" charset="-122"/>
              </a:rPr>
              <a:t>可能是英国人、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FangSong" charset="-122"/>
              </a:rPr>
              <a:t>美国人。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  <a:cs typeface="FangSong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例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2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：</a:t>
            </a:r>
            <a:r>
              <a:rPr lang="en-US" altLang="zh-CN" sz="2400" i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A</a:t>
            </a:r>
            <a:r>
              <a:rPr lang="zh-CN" altLang="en-US" sz="2400" i="1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：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老师是男人   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B: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老师是女人。（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对立事件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Untitled" charset="-122"/>
              </a:rPr>
              <a:t>）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  <a:cs typeface="FangSong" charset="-122"/>
              </a:rPr>
              <a:t>正常情况下，老师非男即女，不会是不男不女。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  <a:cs typeface="FangSong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同时发生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”，记作A</a:t>
                </a:r>
                <a14:m>
                  <m:oMath xmlns:m="http://schemas.openxmlformats.org/officeDocument/2006/math">
                    <m:r>
                      <a:rPr lang="zh-CN" altLang="en-US" sz="2000" b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847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件 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差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而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。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 “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可能同时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”，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l-GR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/>
              <p:cNvSpPr/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对立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sz="2000" b="1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000" b="1" dirty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Ω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且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=</a:t>
                </a:r>
                <a:r>
                  <a:rPr lang="el-GR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对立事件。</a:t>
                </a:r>
                <a:endParaRPr lang="zh-CN" altLang="en-US" sz="2000" b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25" t="-1212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8" name="文本框 47"/>
          <p:cNvSpPr txBox="1"/>
          <p:nvPr/>
        </p:nvSpPr>
        <p:spPr>
          <a:xfrm>
            <a:off x="3813843" y="4562807"/>
            <a:ext cx="104712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AUB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endParaRPr kumimoji="1" lang="zh-CN" altLang="en-US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813842" y="5421555"/>
            <a:ext cx="104712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A-B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endParaRPr kumimoji="1" lang="zh-CN" altLang="en-US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3576257" y="4566621"/>
            <a:ext cx="187172" cy="12044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同时发生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”，记作A</a:t>
                </a:r>
                <a14:m>
                  <m:oMath xmlns:m="http://schemas.openxmlformats.org/officeDocument/2006/math">
                    <m:r>
                      <a:rPr lang="zh-CN" altLang="en-US" sz="2000" b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847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件 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差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而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。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 “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可能同时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”，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l-GR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/>
              <p:cNvSpPr/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对立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sz="2000" b="1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000" b="1" dirty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Ω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且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=</a:t>
                </a:r>
                <a:r>
                  <a:rPr lang="el-GR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对立事件。</a:t>
                </a:r>
                <a:endParaRPr lang="zh-CN" altLang="en-US" sz="2000" b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25" t="-1212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8" name="文本框 47"/>
          <p:cNvSpPr txBox="1"/>
          <p:nvPr/>
        </p:nvSpPr>
        <p:spPr>
          <a:xfrm>
            <a:off x="3813843" y="4562807"/>
            <a:ext cx="344880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AUB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= P(A)+P(B)-P(AB)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  </a:t>
            </a:r>
            <a:endParaRPr kumimoji="1" lang="zh-CN" altLang="en-US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7306859" y="4523775"/>
            <a:ext cx="208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任何情况下适用</a:t>
            </a:r>
            <a:endParaRPr kumimoji="1" lang="zh-CN" altLang="en-US" sz="20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813842" y="5421555"/>
            <a:ext cx="104712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A-B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endParaRPr kumimoji="1" lang="zh-CN" altLang="en-US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3576257" y="4566621"/>
            <a:ext cx="187172" cy="12044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同时发生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”，记作A</a:t>
                </a:r>
                <a14:m>
                  <m:oMath xmlns:m="http://schemas.openxmlformats.org/officeDocument/2006/math">
                    <m:r>
                      <a:rPr lang="zh-CN" altLang="en-US" sz="2000" b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847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件 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差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而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。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 “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可能同时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”，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l-GR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/>
              <p:cNvSpPr/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对立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sz="2000" b="1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000" b="1" dirty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Ω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且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=</a:t>
                </a:r>
                <a:r>
                  <a:rPr lang="el-GR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对立事件。</a:t>
                </a:r>
                <a:endParaRPr lang="zh-CN" altLang="en-US" sz="2000" b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25" t="-1212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8" name="文本框 47"/>
          <p:cNvSpPr txBox="1"/>
          <p:nvPr/>
        </p:nvSpPr>
        <p:spPr>
          <a:xfrm>
            <a:off x="3813843" y="4562807"/>
            <a:ext cx="344880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AUB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= P(A)+P(B)-P(AB)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  </a:t>
            </a:r>
            <a:endParaRPr kumimoji="1" lang="zh-CN" altLang="en-US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7306859" y="4523775"/>
            <a:ext cx="208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任何情况下适用</a:t>
            </a:r>
            <a:endParaRPr kumimoji="1" lang="zh-CN" altLang="en-US" sz="20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860967" y="5024366"/>
            <a:ext cx="5832000" cy="338554"/>
          </a:xfrm>
          <a:prstGeom prst="rect">
            <a:avLst/>
          </a:prstGeom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434A54"/>
                </a:solidFill>
                <a:latin typeface="+mj-ea"/>
                <a:ea typeface="+mj-ea"/>
              </a:rPr>
              <a:t>特殊：当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  <a:ea typeface="+mj-ea"/>
              </a:rPr>
              <a:t>A</a:t>
            </a:r>
            <a:r>
              <a:rPr kumimoji="1" lang="zh-CN" altLang="en-US" sz="1600" dirty="0" smtClean="0">
                <a:solidFill>
                  <a:srgbClr val="434A54"/>
                </a:solidFill>
                <a:latin typeface="+mj-ea"/>
                <a:ea typeface="+mj-ea"/>
              </a:rPr>
              <a:t>、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  <a:ea typeface="+mj-ea"/>
              </a:rPr>
              <a:t>B</a:t>
            </a:r>
            <a:r>
              <a:rPr kumimoji="1" lang="zh-CN" altLang="en-US" sz="1600" dirty="0" smtClean="0">
                <a:solidFill>
                  <a:srgbClr val="434A54"/>
                </a:solidFill>
                <a:latin typeface="+mj-ea"/>
                <a:ea typeface="+mj-ea"/>
              </a:rPr>
              <a:t>互不相容（互斥）时，</a:t>
            </a:r>
            <a:r>
              <a:rPr kumimoji="1" lang="en-US" altLang="zh-CN" sz="1600" dirty="0">
                <a:solidFill>
                  <a:srgbClr val="434A54"/>
                </a:solidFill>
                <a:latin typeface="+mj-ea"/>
              </a:rPr>
              <a:t> 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</a:rPr>
              <a:t>P(AUB</a:t>
            </a:r>
            <a:r>
              <a:rPr kumimoji="1" lang="en-US" altLang="zh-CN" sz="1600" dirty="0">
                <a:solidFill>
                  <a:srgbClr val="434A54"/>
                </a:solidFill>
                <a:latin typeface="+mj-ea"/>
              </a:rPr>
              <a:t>)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</a:rPr>
              <a:t>=P(A</a:t>
            </a:r>
            <a:r>
              <a:rPr kumimoji="1" lang="en-US" altLang="zh-CN" sz="1600" dirty="0">
                <a:solidFill>
                  <a:srgbClr val="434A54"/>
                </a:solidFill>
                <a:latin typeface="+mj-ea"/>
              </a:rPr>
              <a:t>)+P(B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</a:rPr>
              <a:t>)</a:t>
            </a:r>
            <a:endParaRPr kumimoji="1" lang="zh-CN" altLang="en-US" sz="16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813842" y="5421555"/>
            <a:ext cx="104712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A-B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endParaRPr kumimoji="1" lang="zh-CN" altLang="en-US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3576257" y="4566621"/>
            <a:ext cx="187172" cy="12044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.2  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的关系与运算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58707" y="2982137"/>
            <a:ext cx="1812993" cy="819161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</a:t>
            </a:r>
            <a:endParaRPr lang="en-US" altLang="zh-CN" sz="2400" spc="-4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系与运算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2600327" y="4943437"/>
            <a:ext cx="925516" cy="435237"/>
          </a:xfrm>
          <a:prstGeom prst="roundRect">
            <a:avLst/>
          </a:prstGeom>
          <a:solidFill>
            <a:srgbClr val="FFB9B9"/>
          </a:solidFill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运算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2664773" y="1592044"/>
            <a:ext cx="861070" cy="428614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微软雅黑" panose="020B0503020204020204" pitchFamily="34" charset="-122"/>
                <a:sym typeface="+mn-ea"/>
              </a:rPr>
              <a:t>关系</a:t>
            </a:r>
            <a:endParaRPr lang="zh-CN" altLang="en-US" sz="2400" spc="-4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6" name="曲线连接符 25"/>
          <p:cNvCxnSpPr>
            <a:stCxn id="24" idx="0"/>
            <a:endCxn id="31" idx="1"/>
          </p:cNvCxnSpPr>
          <p:nvPr/>
        </p:nvCxnSpPr>
        <p:spPr>
          <a:xfrm rot="5400000" flipH="1" flipV="1">
            <a:off x="1377095" y="1694460"/>
            <a:ext cx="1175786" cy="1399569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曲线连接符 26"/>
          <p:cNvCxnSpPr>
            <a:stCxn id="24" idx="2"/>
            <a:endCxn id="29" idx="1"/>
          </p:cNvCxnSpPr>
          <p:nvPr/>
        </p:nvCxnSpPr>
        <p:spPr>
          <a:xfrm rot="16200000" flipH="1">
            <a:off x="1252886" y="3813615"/>
            <a:ext cx="1359758" cy="1335123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3506823" y="1347837"/>
            <a:ext cx="396441" cy="2569366"/>
            <a:chOff x="3382302" y="1081842"/>
            <a:chExt cx="396441" cy="3812505"/>
          </a:xfrm>
        </p:grpSpPr>
        <p:grpSp>
          <p:nvGrpSpPr>
            <p:cNvPr id="25" name="组合 24"/>
            <p:cNvGrpSpPr/>
            <p:nvPr/>
          </p:nvGrpSpPr>
          <p:grpSpPr>
            <a:xfrm>
              <a:off x="3382302" y="1081842"/>
              <a:ext cx="396441" cy="3812505"/>
              <a:chOff x="3069087" y="862808"/>
              <a:chExt cx="1253797" cy="3774164"/>
            </a:xfrm>
            <a:noFill/>
          </p:grpSpPr>
          <p:cxnSp>
            <p:nvCxnSpPr>
              <p:cNvPr id="33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4" name="组合 30"/>
              <p:cNvGrpSpPr/>
              <p:nvPr/>
            </p:nvGrpSpPr>
            <p:grpSpPr bwMode="auto">
              <a:xfrm rot="16200000">
                <a:off x="2128063" y="2445387"/>
                <a:ext cx="3774164" cy="609006"/>
                <a:chOff x="649936" y="498889"/>
                <a:chExt cx="11126215" cy="648073"/>
              </a:xfrm>
              <a:grpFill/>
            </p:grpSpPr>
            <p:sp>
              <p:nvSpPr>
                <p:cNvPr id="4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757737" y="498889"/>
                  <a:ext cx="11018414" cy="1716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cxnSp>
              <p:nvCxnSpPr>
                <p:cNvPr id="44" name="直接箭头连接符 43"/>
                <p:cNvCxnSpPr>
                  <a:cxnSpLocks noChangeShapeType="1"/>
                </p:cNvCxnSpPr>
                <p:nvPr/>
              </p:nvCxnSpPr>
              <p:spPr bwMode="auto">
                <a:xfrm>
                  <a:off x="649936" y="498891"/>
                  <a:ext cx="0" cy="648071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3069087" y="1613934"/>
                <a:ext cx="704944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0923" y="1738860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7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3247153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8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2461569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cxnSp>
          <p:nvCxnSpPr>
            <p:cNvPr id="39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3681438" y="4039346"/>
              <a:ext cx="0" cy="192562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包含关系：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 事件 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必有事件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发生” ，记为</a:t>
                </a:r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latin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lang="en-US" altLang="zh-CN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172906"/>
                <a:ext cx="6965368" cy="400110"/>
              </a:xfrm>
              <a:prstGeom prst="rect">
                <a:avLst/>
              </a:prstGeom>
              <a:blipFill rotWithShape="0">
                <a:blip r:embed="rId1"/>
                <a:stretch>
                  <a:fillRect l="-962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2.和事件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B至少有一个发生”，记作A</a:t>
                </a:r>
                <a14:m>
                  <m:oMath xmlns:m="http://schemas.openxmlformats.org/officeDocument/2006/math">
                    <m:r>
                      <a:rPr lang="zh-CN" altLang="en-US" sz="2000" b="1" i="0" dirty="0" smtClean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A+B。</a:t>
                </a: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1658339"/>
                <a:ext cx="7716824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6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积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： 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“事件A与事件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同时发生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”，记作A</a:t>
                </a:r>
                <a14:m>
                  <m:oMath xmlns:m="http://schemas.openxmlformats.org/officeDocument/2006/math">
                    <m:r>
                      <a:rPr lang="zh-CN" altLang="en-US" sz="2000" b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B或</a:t>
                </a:r>
                <a:r>
                  <a:rPr lang="zh-CN" altLang="en-US" sz="2000" b="1" dirty="0" smtClean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000" b="1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25" y="2162307"/>
                <a:ext cx="7200000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847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913041" y="3707642"/>
            <a:ext cx="77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差事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件 ：</a:t>
            </a:r>
            <a:r>
              <a:rPr lang="en-US" altLang="zh-CN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差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表示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而事件</a:t>
            </a:r>
            <a:r>
              <a: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。</a:t>
            </a:r>
            <a:endParaRPr lang="zh-CN" altLang="en-US" sz="20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01725" y="2469769"/>
            <a:ext cx="85258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互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容（互斥）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 “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事件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可能同时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发生”，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l-GR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矩形 52"/>
              <p:cNvSpPr/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5.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对立事件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：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A</a:t>
                </a:r>
                <a:r>
                  <a:rPr lang="zh-CN" altLang="en-US" sz="2000" b="1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z="2000" b="1" dirty="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=Ω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且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B=</a:t>
                </a:r>
                <a:r>
                  <a:rPr lang="el-GR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记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对立事件。</a:t>
                </a:r>
                <a:endParaRPr lang="zh-CN" altLang="en-US" sz="2000" b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041" y="3207051"/>
                <a:ext cx="812468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25" t="-1212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8" name="文本框 47"/>
          <p:cNvSpPr txBox="1"/>
          <p:nvPr/>
        </p:nvSpPr>
        <p:spPr>
          <a:xfrm>
            <a:off x="3813843" y="4562807"/>
            <a:ext cx="344880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AUB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r>
              <a:rPr kumimoji="1" lang="en-US" altLang="zh-CN" dirty="0" smtClean="0">
                <a:solidFill>
                  <a:srgbClr val="434A54"/>
                </a:solidFill>
                <a:latin typeface="+mj-ea"/>
                <a:ea typeface="+mj-ea"/>
              </a:rPr>
              <a:t>= P(A)+P(B)-P(AB)</a:t>
            </a:r>
            <a:r>
              <a:rPr kumimoji="1" lang="zh-CN" altLang="en-US" dirty="0" smtClean="0">
                <a:solidFill>
                  <a:srgbClr val="434A54"/>
                </a:solidFill>
                <a:latin typeface="+mj-ea"/>
                <a:ea typeface="+mj-ea"/>
              </a:rPr>
              <a:t>  </a:t>
            </a:r>
            <a:endParaRPr kumimoji="1" lang="zh-CN" altLang="en-US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7306859" y="4523775"/>
            <a:ext cx="208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任何情况下适用</a:t>
            </a:r>
            <a:endParaRPr kumimoji="1" lang="zh-CN" altLang="en-US" sz="20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860967" y="5024366"/>
            <a:ext cx="5832000" cy="338554"/>
          </a:xfrm>
          <a:prstGeom prst="rect">
            <a:avLst/>
          </a:prstGeom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zh-CN" altLang="en-US" sz="1600" dirty="0" smtClean="0">
                <a:solidFill>
                  <a:srgbClr val="434A54"/>
                </a:solidFill>
                <a:latin typeface="+mj-ea"/>
                <a:ea typeface="+mj-ea"/>
              </a:rPr>
              <a:t>特殊：当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  <a:ea typeface="+mj-ea"/>
              </a:rPr>
              <a:t>A</a:t>
            </a:r>
            <a:r>
              <a:rPr kumimoji="1" lang="zh-CN" altLang="en-US" sz="1600" dirty="0" smtClean="0">
                <a:solidFill>
                  <a:srgbClr val="434A54"/>
                </a:solidFill>
                <a:latin typeface="+mj-ea"/>
                <a:ea typeface="+mj-ea"/>
              </a:rPr>
              <a:t>、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  <a:ea typeface="+mj-ea"/>
              </a:rPr>
              <a:t>B</a:t>
            </a:r>
            <a:r>
              <a:rPr kumimoji="1" lang="zh-CN" altLang="en-US" sz="1600" dirty="0" smtClean="0">
                <a:solidFill>
                  <a:srgbClr val="434A54"/>
                </a:solidFill>
                <a:latin typeface="+mj-ea"/>
                <a:ea typeface="+mj-ea"/>
              </a:rPr>
              <a:t>互不相容（互斥）时，</a:t>
            </a:r>
            <a:r>
              <a:rPr kumimoji="1" lang="en-US" altLang="zh-CN" sz="1600" dirty="0">
                <a:solidFill>
                  <a:srgbClr val="434A54"/>
                </a:solidFill>
                <a:latin typeface="+mj-ea"/>
              </a:rPr>
              <a:t> 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</a:rPr>
              <a:t>P(AUB</a:t>
            </a:r>
            <a:r>
              <a:rPr kumimoji="1" lang="en-US" altLang="zh-CN" sz="1600" dirty="0">
                <a:solidFill>
                  <a:srgbClr val="434A54"/>
                </a:solidFill>
                <a:latin typeface="+mj-ea"/>
              </a:rPr>
              <a:t>)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</a:rPr>
              <a:t>=P(A</a:t>
            </a:r>
            <a:r>
              <a:rPr kumimoji="1" lang="en-US" altLang="zh-CN" sz="1600" dirty="0">
                <a:solidFill>
                  <a:srgbClr val="434A54"/>
                </a:solidFill>
                <a:latin typeface="+mj-ea"/>
              </a:rPr>
              <a:t>)+P(B</a:t>
            </a:r>
            <a:r>
              <a:rPr kumimoji="1" lang="en-US" altLang="zh-CN" sz="1600" dirty="0" smtClean="0">
                <a:solidFill>
                  <a:srgbClr val="434A54"/>
                </a:solidFill>
                <a:latin typeface="+mj-ea"/>
              </a:rPr>
              <a:t>)</a:t>
            </a:r>
            <a:endParaRPr kumimoji="1" lang="zh-CN" altLang="en-US" sz="16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/>
              <p:cNvSpPr txBox="1"/>
              <p:nvPr/>
            </p:nvSpPr>
            <p:spPr>
              <a:xfrm>
                <a:off x="3813842" y="5421555"/>
                <a:ext cx="344880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P</a:t>
                </a:r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-B</a:t>
                </a:r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P</a:t>
                </a:r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accPr>
                      <m:e>
                        <m:r>
                          <a:rPr kumimoji="1" lang="en-US" altLang="zh-CN" b="0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+mj-ea"/>
                          </a:rPr>
                          <m:t>𝐵</m:t>
                        </m:r>
                      </m:e>
                    </m:acc>
                  </m:oMath>
                </a14:m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P(A)-P(AB)</a:t>
                </a:r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  </a:t>
                </a:r>
              </a:p>
            </p:txBody>
          </p:sp>
        </mc:Choice>
        <mc:Fallback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842" y="5421555"/>
                <a:ext cx="3448805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593" t="-11475" r="-4956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5" name="文本框 54"/>
          <p:cNvSpPr txBox="1"/>
          <p:nvPr/>
        </p:nvSpPr>
        <p:spPr>
          <a:xfrm>
            <a:off x="7313061" y="5378674"/>
            <a:ext cx="208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任何情况下适用</a:t>
            </a:r>
            <a:endParaRPr kumimoji="1" lang="zh-CN" altLang="en-US" sz="20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3576257" y="4566621"/>
            <a:ext cx="187172" cy="12044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3585" y="1231901"/>
            <a:ext cx="3190240" cy="5152391"/>
          </a:xfrm>
          <a:prstGeom prst="rect">
            <a:avLst/>
          </a:prstGeom>
          <a:ln>
            <a:solidFill>
              <a:srgbClr val="FF8A80"/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666" y="1231900"/>
            <a:ext cx="3123565" cy="4799965"/>
          </a:xfrm>
          <a:prstGeom prst="rect">
            <a:avLst/>
          </a:prstGeom>
          <a:ln>
            <a:solidFill>
              <a:srgbClr val="FF8A80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4646" y="1341755"/>
            <a:ext cx="2834005" cy="4932680"/>
          </a:xfrm>
          <a:prstGeom prst="rect">
            <a:avLst/>
          </a:prstGeom>
          <a:ln>
            <a:solidFill>
              <a:srgbClr val="FF8A80"/>
            </a:solidFill>
          </a:ln>
        </p:spPr>
      </p:pic>
      <p:sp>
        <p:nvSpPr>
          <p:cNvPr id="14" name="矩形 13"/>
          <p:cNvSpPr/>
          <p:nvPr/>
        </p:nvSpPr>
        <p:spPr>
          <a:xfrm>
            <a:off x="3155315" y="5738573"/>
            <a:ext cx="878840" cy="645719"/>
          </a:xfrm>
          <a:prstGeom prst="rect">
            <a:avLst/>
          </a:prstGeom>
          <a:noFill/>
          <a:ln w="57150">
            <a:solidFill>
              <a:srgbClr val="FF8A80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12000">
                      <a:srgbClr val="DD9FAC"/>
                    </a:gs>
                    <a:gs pos="100000">
                      <a:srgbClr val="C0D9C6"/>
                    </a:gs>
                    <a:gs pos="100000">
                      <a:srgbClr val="034373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765"/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08929" y="3550024"/>
            <a:ext cx="3402107" cy="1102659"/>
          </a:xfrm>
          <a:prstGeom prst="rect">
            <a:avLst/>
          </a:prstGeom>
          <a:noFill/>
          <a:ln w="57150">
            <a:solidFill>
              <a:srgbClr val="FF8A80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12000">
                      <a:srgbClr val="DD9FAC"/>
                    </a:gs>
                    <a:gs pos="100000">
                      <a:srgbClr val="C0D9C6"/>
                    </a:gs>
                    <a:gs pos="100000">
                      <a:srgbClr val="034373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765"/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175812" y="1641169"/>
            <a:ext cx="995083" cy="535641"/>
          </a:xfrm>
          <a:prstGeom prst="rect">
            <a:avLst/>
          </a:prstGeom>
          <a:noFill/>
          <a:ln w="57150">
            <a:solidFill>
              <a:srgbClr val="FF8A80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12000">
                      <a:srgbClr val="DD9FAC"/>
                    </a:gs>
                    <a:gs pos="100000">
                      <a:srgbClr val="C0D9C6"/>
                    </a:gs>
                    <a:gs pos="100000">
                      <a:srgbClr val="034373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765"/>
            <a:endParaRPr lang="zh-CN" altLang="en-US" sz="135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7" name="标题 2"/>
          <p:cNvSpPr txBox="1"/>
          <p:nvPr/>
        </p:nvSpPr>
        <p:spPr>
          <a:xfrm>
            <a:off x="2938009" y="405686"/>
            <a:ext cx="6203589" cy="504031"/>
          </a:xfrm>
          <a:prstGeom prst="rect">
            <a:avLst/>
          </a:prstGeom>
          <a:solidFill>
            <a:srgbClr val="FFC000"/>
          </a:solidFill>
          <a:ln>
            <a:solidFill>
              <a:srgbClr val="FF8A80"/>
            </a:solidFill>
          </a:ln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关秘籍：学习报告教你快速提分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3000"/>
    </mc:Choice>
    <mc:Fallback>
      <p:transition advClick="0" advTm="3000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770834" y="1472583"/>
                <a:ext cx="1044370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,B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 两个随机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P(A)=0.5,P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>
                            <a:lumMod val="65000"/>
                            <a:lumOff val="3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A</m:t>
                    </m:r>
                    <m:nary>
                      <m:naryPr>
                        <m:chr m:val="⋃"/>
                        <m:subHide m:val="on"/>
                        <m:supHide m:val="on"/>
                        <m:ctrlPr>
                          <a:rPr lang="en-US" altLang="zh-CN" sz="240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=0.8,P(AB)=0.3,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B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34" y="1472583"/>
                <a:ext cx="10443704" cy="1200329"/>
              </a:xfrm>
              <a:prstGeom prst="rect">
                <a:avLst/>
              </a:prstGeom>
              <a:blipFill rotWithShape="0">
                <a:blip r:embed="rId1"/>
                <a:stretch>
                  <a:fillRect l="-758" t="-25510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770834" y="1472583"/>
                <a:ext cx="1044370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,B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 两个随机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P(A)=0.5,P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prstClr val="black">
                            <a:lumMod val="65000"/>
                            <a:lumOff val="3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A</m:t>
                    </m:r>
                    <m:nary>
                      <m:naryPr>
                        <m:chr m:val="⋃"/>
                        <m:subHide m:val="on"/>
                        <m:supHide m:val="on"/>
                        <m:ctrlPr>
                          <a:rPr lang="en-US" altLang="zh-CN" sz="240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b="0" i="1" smtClean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=0.8,P(AB)=0.3,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B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由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>
                            <a:lumMod val="65000"/>
                            <a:lumOff val="3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A</m:t>
                    </m:r>
                    <m:nary>
                      <m:naryPr>
                        <m:chr m:val="⋃"/>
                        <m:subHide m:val="on"/>
                        <m:supHide m:val="on"/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=P(A)+P(B)-P(AB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B)=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P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prstClr val="black">
                            <a:lumMod val="65000"/>
                            <a:lumOff val="3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A</m:t>
                    </m:r>
                    <m:nary>
                      <m:naryPr>
                        <m:chr m:val="⋃"/>
                        <m:subHide m:val="on"/>
                        <m:supHide m:val="on"/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+P(AB)-P(A)=0.8+0.3-0.5=0.6</a:t>
                </a:r>
                <a:endParaRPr lang="en-US" altLang="zh-CN" sz="2400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34" y="1472583"/>
                <a:ext cx="10443704" cy="2308324"/>
              </a:xfrm>
              <a:prstGeom prst="rect">
                <a:avLst/>
              </a:prstGeom>
              <a:blipFill rotWithShape="0">
                <a:blip r:embed="rId1"/>
                <a:stretch>
                  <a:fillRect l="-758" t="-13228" b="-26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770834" y="1472583"/>
                <a:ext cx="10443704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,B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 两个随机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P(A)=0.8,P(AB)=0.5,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2400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34" y="1472583"/>
                <a:ext cx="10443704" cy="1754326"/>
              </a:xfrm>
              <a:prstGeom prst="rect">
                <a:avLst/>
              </a:prstGeom>
              <a:blipFill rotWithShape="0">
                <a:blip r:embed="rId1"/>
                <a:stretch>
                  <a:fillRect l="-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770834" y="1472583"/>
                <a:ext cx="10443704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,B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 两个随机事件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P(A)=0.8,P(AB)=0.5,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</a:t>
                </a:r>
                <a:r>
                  <a:rPr lang="zh-CN" altLang="en-US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由性质可知：</a:t>
                </a:r>
                <a:endParaRPr lang="en-US" altLang="zh-CN" sz="2400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P(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=P(A-B)=P(A)-P(AB)=0.8-0.5=0.3</a:t>
                </a:r>
                <a:endParaRPr lang="en-US" altLang="zh-CN" sz="2400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34" y="1472583"/>
                <a:ext cx="10443704" cy="2862322"/>
              </a:xfrm>
              <a:prstGeom prst="rect">
                <a:avLst/>
              </a:prstGeom>
              <a:blipFill rotWithShape="0">
                <a:blip r:embed="rId1"/>
                <a:stretch>
                  <a:fillRect l="-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1098696" y="186990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的运算律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9" name="圆角矩形 8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14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1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8" name="直接箭头连接符 17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6" name="直接连接符 1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圆角矩形 11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pic>
        <p:nvPicPr>
          <p:cNvPr id="20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8696" y="1326997"/>
            <a:ext cx="6973602" cy="32453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1098696" y="186990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的运算律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9" name="圆角矩形 8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14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1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8" name="直接箭头连接符 17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6" name="直接连接符 1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圆角矩形 11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pic>
        <p:nvPicPr>
          <p:cNvPr id="20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8696" y="1326997"/>
            <a:ext cx="6973602" cy="3245363"/>
          </a:xfrm>
          <a:prstGeom prst="rect">
            <a:avLst/>
          </a:prstGeom>
        </p:spPr>
      </p:pic>
      <p:sp>
        <p:nvSpPr>
          <p:cNvPr id="2" name="爆炸形 2 1"/>
          <p:cNvSpPr/>
          <p:nvPr/>
        </p:nvSpPr>
        <p:spPr>
          <a:xfrm>
            <a:off x="249382" y="3574473"/>
            <a:ext cx="849314" cy="997887"/>
          </a:xfrm>
          <a:prstGeom prst="irregularSeal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考点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1098696" y="186990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事件的运算律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9" name="圆角矩形 8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14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17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8" name="直接箭头连接符 17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6" name="直接连接符 15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圆角矩形 11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pic>
        <p:nvPicPr>
          <p:cNvPr id="20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8696" y="1326997"/>
            <a:ext cx="6973602" cy="3245363"/>
          </a:xfrm>
          <a:prstGeom prst="rect">
            <a:avLst/>
          </a:prstGeom>
        </p:spPr>
      </p:pic>
      <p:sp>
        <p:nvSpPr>
          <p:cNvPr id="3" name="上箭头标注 2"/>
          <p:cNvSpPr/>
          <p:nvPr/>
        </p:nvSpPr>
        <p:spPr>
          <a:xfrm>
            <a:off x="1595592" y="4572360"/>
            <a:ext cx="3610253" cy="637006"/>
          </a:xfrm>
          <a:prstGeom prst="upArrowCallou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zh-CN" altLang="en-US" sz="2400" dirty="0">
                <a:solidFill>
                  <a:schemeClr val="tx1"/>
                </a:solidFill>
              </a:rPr>
              <a:t>长杠变短</a:t>
            </a:r>
            <a:r>
              <a:rPr lang="zh-CN" altLang="en-US" sz="2400" dirty="0" smtClean="0">
                <a:solidFill>
                  <a:schemeClr val="tx1"/>
                </a:solidFill>
              </a:rPr>
              <a:t>杠，开口换方向。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9" name="爆炸形 2 18"/>
          <p:cNvSpPr/>
          <p:nvPr/>
        </p:nvSpPr>
        <p:spPr>
          <a:xfrm>
            <a:off x="249382" y="3574473"/>
            <a:ext cx="849314" cy="997887"/>
          </a:xfrm>
          <a:prstGeom prst="irregularSeal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考点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770834" y="1472583"/>
                <a:ext cx="10443704" cy="9511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互不相容，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A)=0.5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B)=0.3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sz="24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34" y="1472583"/>
                <a:ext cx="10443704" cy="951158"/>
              </a:xfrm>
              <a:prstGeom prst="rect">
                <a:avLst/>
              </a:prstGeom>
              <a:blipFill rotWithShape="0">
                <a:blip r:embed="rId1"/>
                <a:stretch>
                  <a:fillRect l="-875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再现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24"/>
              <p:cNvSpPr txBox="1"/>
              <p:nvPr/>
            </p:nvSpPr>
            <p:spPr>
              <a:xfrm>
                <a:off x="770834" y="1472583"/>
                <a:ext cx="10443704" cy="1386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互不相容，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A)=0.5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B)=0.3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sz="24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</a:t>
                </a:r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sz="24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=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r>
                          <a:rPr lang="en-US" altLang="zh-CN" sz="240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  <m:r>
                          <a:rPr lang="zh-CN" altLang="en-US" sz="2400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∪</m:t>
                        </m:r>
                        <m:r>
                          <a:rPr lang="en-US" altLang="zh-CN" sz="240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=1-P(A</a:t>
                </a:r>
                <a:r>
                  <a:rPr lang="zh-CN" altLang="en-US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dirty="0">
                        <a:solidFill>
                          <a:prstClr val="black">
                            <a:lumMod val="65000"/>
                            <a:lumOff val="3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∪ </m:t>
                    </m:r>
                  </m:oMath>
                </a14:m>
                <a:r>
                  <a:rPr lang="en-US" altLang="zh-CN" sz="2400" dirty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)=1-[P(A)+P(B)]=1-(0.5+0.3)=0.2</a:t>
                </a:r>
                <a:endParaRPr lang="zh-CN" altLang="en-US" sz="2400" dirty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9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34" y="1472583"/>
                <a:ext cx="10443704" cy="1386533"/>
              </a:xfrm>
              <a:prstGeom prst="rect">
                <a:avLst/>
              </a:prstGeom>
              <a:blipFill rotWithShape="0">
                <a:blip r:embed="rId1"/>
                <a:stretch>
                  <a:fillRect l="-875" t="-3524" b="-9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8021782" y="29159"/>
            <a:ext cx="4080437" cy="936904"/>
            <a:chOff x="7938654" y="920761"/>
            <a:chExt cx="4080437" cy="936904"/>
          </a:xfrm>
        </p:grpSpPr>
        <p:sp>
          <p:nvSpPr>
            <p:cNvPr id="17" name="圆角矩形 16"/>
            <p:cNvSpPr/>
            <p:nvPr/>
          </p:nvSpPr>
          <p:spPr>
            <a:xfrm>
              <a:off x="7938654" y="1199889"/>
              <a:ext cx="1410704" cy="409274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随机事件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9349358" y="1074914"/>
              <a:ext cx="328962" cy="659227"/>
              <a:chOff x="3008934" y="862808"/>
              <a:chExt cx="1315568" cy="3994631"/>
            </a:xfrm>
            <a:noFill/>
          </p:grpSpPr>
          <p:cxnSp>
            <p:nvCxnSpPr>
              <p:cNvPr id="21" name="直接箭头连接符 33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接箭头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圆角矩形 18"/>
            <p:cNvSpPr/>
            <p:nvPr/>
          </p:nvSpPr>
          <p:spPr>
            <a:xfrm>
              <a:off x="9678321" y="1521978"/>
              <a:ext cx="2340770" cy="33568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事件的关系与运算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678320" y="920761"/>
              <a:ext cx="2340771" cy="32732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随机试验和样本空间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613050" y="2910091"/>
            <a:ext cx="2202898" cy="5693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.1  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552463" y="1449141"/>
            <a:ext cx="16229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623263" y="3570652"/>
            <a:ext cx="14813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013413" y="1034267"/>
            <a:ext cx="3023705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013413" y="4696157"/>
            <a:ext cx="4405696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的关系和运算（</a:t>
            </a:r>
            <a:r>
              <a:rPr lang="zh-CN" altLang="en-US" sz="2400" spc="-4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重点</a:t>
            </a:r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44185" y="552680"/>
            <a:ext cx="9031188" cy="5327071"/>
            <a:chOff x="3968554" y="461971"/>
            <a:chExt cx="5040196" cy="3623952"/>
          </a:xfrm>
          <a:noFill/>
        </p:grpSpPr>
        <p:sp>
          <p:nvSpPr>
            <p:cNvPr id="25" name="任意多边形 24"/>
            <p:cNvSpPr/>
            <p:nvPr/>
          </p:nvSpPr>
          <p:spPr>
            <a:xfrm>
              <a:off x="5436578" y="461971"/>
              <a:ext cx="1591286" cy="453172"/>
            </a:xfrm>
            <a:custGeom>
              <a:avLst/>
              <a:gdLst>
                <a:gd name="connsiteX0" fmla="*/ 0 w 2476500"/>
                <a:gd name="connsiteY0" fmla="*/ 0 h 906463"/>
                <a:gd name="connsiteX1" fmla="*/ 2476500 w 2476500"/>
                <a:gd name="connsiteY1" fmla="*/ 0 h 906463"/>
                <a:gd name="connsiteX2" fmla="*/ 2476500 w 2476500"/>
                <a:gd name="connsiteY2" fmla="*/ 679847 h 906463"/>
                <a:gd name="connsiteX3" fmla="*/ 1238250 w 2476500"/>
                <a:gd name="connsiteY3" fmla="*/ 906463 h 906463"/>
                <a:gd name="connsiteX4" fmla="*/ 0 w 2476500"/>
                <a:gd name="connsiteY4" fmla="*/ 679847 h 906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906463">
                  <a:moveTo>
                    <a:pt x="0" y="0"/>
                  </a:moveTo>
                  <a:lnTo>
                    <a:pt x="2476500" y="0"/>
                  </a:lnTo>
                  <a:lnTo>
                    <a:pt x="2476500" y="679847"/>
                  </a:lnTo>
                  <a:lnTo>
                    <a:pt x="1238250" y="906463"/>
                  </a:lnTo>
                  <a:lnTo>
                    <a:pt x="0" y="679847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3765">
                <a:defRPr/>
              </a:pPr>
              <a:r>
                <a:rPr lang="en-US" altLang="zh-CN" sz="3600" b="1" kern="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&lt;</a:t>
              </a:r>
              <a:r>
                <a:rPr lang="zh-CN" altLang="en-US" sz="3600" b="1" kern="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五大主题</a:t>
              </a:r>
              <a:r>
                <a:rPr lang="en-US" altLang="zh-CN" sz="3600" b="1" kern="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&gt;</a:t>
              </a:r>
              <a:endParaRPr lang="en-US" altLang="zh-CN" sz="3600" b="1" kern="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grpSp>
          <p:nvGrpSpPr>
            <p:cNvPr id="26" name="组合 25"/>
            <p:cNvGrpSpPr/>
            <p:nvPr/>
          </p:nvGrpSpPr>
          <p:grpSpPr bwMode="auto">
            <a:xfrm>
              <a:off x="3968554" y="1222923"/>
              <a:ext cx="4659978" cy="372632"/>
              <a:chOff x="3009044" y="2185833"/>
              <a:chExt cx="6211930" cy="497210"/>
            </a:xfrm>
            <a:grpFill/>
          </p:grpSpPr>
          <p:grpSp>
            <p:nvGrpSpPr>
              <p:cNvPr id="27" name="组合 24"/>
              <p:cNvGrpSpPr/>
              <p:nvPr/>
            </p:nvGrpSpPr>
            <p:grpSpPr bwMode="auto">
              <a:xfrm>
                <a:off x="3009044" y="2185833"/>
                <a:ext cx="2567580" cy="497210"/>
                <a:chOff x="3188926" y="2355272"/>
                <a:chExt cx="2567580" cy="497210"/>
              </a:xfrm>
              <a:grpFill/>
            </p:grpSpPr>
            <p:sp>
              <p:nvSpPr>
                <p:cNvPr id="30" name="椭圆 29"/>
                <p:cNvSpPr/>
                <p:nvPr/>
              </p:nvSpPr>
              <p:spPr>
                <a:xfrm>
                  <a:off x="3188926" y="2465983"/>
                  <a:ext cx="302386" cy="386499"/>
                </a:xfrm>
                <a:prstGeom prst="ellipse">
                  <a:avLst/>
                </a:prstGeom>
                <a:grp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913765">
                    <a:defRPr/>
                  </a:pPr>
                  <a:r>
                    <a:rPr lang="en-US" altLang="zh-CN" sz="2400" b="1" dirty="0">
                      <a:solidFill>
                        <a:prstClr val="white">
                          <a:lumMod val="50000"/>
                        </a:prstClr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1</a:t>
                  </a:r>
                  <a:endPara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sp>
              <p:nvSpPr>
                <p:cNvPr id="32" name="文本框 21"/>
                <p:cNvSpPr txBox="1">
                  <a:spLocks noChangeArrowheads="1"/>
                </p:cNvSpPr>
                <p:nvPr/>
              </p:nvSpPr>
              <p:spPr bwMode="auto">
                <a:xfrm>
                  <a:off x="3659654" y="2355272"/>
                  <a:ext cx="2096852" cy="419064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3765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r>
                    <a:rPr lang="zh-CN" altLang="en-US" sz="2400" b="1" dirty="0">
                      <a:solidFill>
                        <a:srgbClr val="FFD237"/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如何处理复杂事件</a:t>
                  </a:r>
                  <a:endParaRPr lang="zh-CN" altLang="en-US" sz="2400" b="1" dirty="0">
                    <a:solidFill>
                      <a:srgbClr val="FFD237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p:grpSp>
          <p:cxnSp>
            <p:nvCxnSpPr>
              <p:cNvPr id="28" name="直接连接符 27"/>
              <p:cNvCxnSpPr>
                <a:stCxn id="32" idx="3"/>
                <a:endCxn id="29" idx="1"/>
              </p:cNvCxnSpPr>
              <p:nvPr/>
            </p:nvCxnSpPr>
            <p:spPr>
              <a:xfrm>
                <a:off x="5576624" y="2395366"/>
                <a:ext cx="1345765" cy="0"/>
              </a:xfrm>
              <a:prstGeom prst="line">
                <a:avLst/>
              </a:prstGeom>
              <a:grpFill/>
              <a:ln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文本框 29"/>
              <p:cNvSpPr txBox="1">
                <a:spLocks noChangeArrowheads="1"/>
              </p:cNvSpPr>
              <p:nvPr/>
            </p:nvSpPr>
            <p:spPr bwMode="auto">
              <a:xfrm>
                <a:off x="6922390" y="2185833"/>
                <a:ext cx="2298584" cy="41906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3765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Arial Unicode MS" panose="020B0604020202020204" pitchFamily="34" charset="-122"/>
                  </a:rPr>
                  <a:t>第一章：</a:t>
                </a:r>
                <a:r>
                  <a:rPr lang="en-US" altLang="zh-CN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Arial Unicode MS" panose="020B0604020202020204" pitchFamily="34" charset="-122"/>
                  </a:rPr>
                  <a:t>P(A)</a:t>
                </a:r>
                <a:endParaRPr lang="zh-CN" altLang="en-US" sz="2400" b="1" dirty="0">
                  <a:solidFill>
                    <a:prstClr val="white">
                      <a:lumMod val="50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Arial Unicode MS" panose="020B0604020202020204" pitchFamily="34" charset="-122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 bwMode="auto">
            <a:xfrm>
              <a:off x="3968554" y="1891598"/>
              <a:ext cx="4828472" cy="343719"/>
              <a:chOff x="3282001" y="2216042"/>
              <a:chExt cx="6436541" cy="458628"/>
            </a:xfrm>
            <a:grpFill/>
          </p:grpSpPr>
          <p:grpSp>
            <p:nvGrpSpPr>
              <p:cNvPr id="35" name="组合 42"/>
              <p:cNvGrpSpPr/>
              <p:nvPr/>
            </p:nvGrpSpPr>
            <p:grpSpPr bwMode="auto">
              <a:xfrm>
                <a:off x="3282001" y="2228903"/>
                <a:ext cx="1956933" cy="445767"/>
                <a:chOff x="3461883" y="2398342"/>
                <a:chExt cx="1956933" cy="445767"/>
              </a:xfrm>
              <a:grpFill/>
            </p:grpSpPr>
            <p:sp>
              <p:nvSpPr>
                <p:cNvPr id="38" name="椭圆 37"/>
                <p:cNvSpPr/>
                <p:nvPr/>
              </p:nvSpPr>
              <p:spPr>
                <a:xfrm>
                  <a:off x="3461883" y="2453296"/>
                  <a:ext cx="308031" cy="390813"/>
                </a:xfrm>
                <a:prstGeom prst="ellipse">
                  <a:avLst/>
                </a:prstGeom>
                <a:grp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913765">
                    <a:defRPr/>
                  </a:pPr>
                  <a:r>
                    <a:rPr lang="en-US" altLang="zh-CN" sz="2400" b="1" dirty="0">
                      <a:solidFill>
                        <a:prstClr val="white">
                          <a:lumMod val="50000"/>
                        </a:prstClr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2</a:t>
                  </a:r>
                  <a:endPara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sp>
              <p:nvSpPr>
                <p:cNvPr id="40" name="文本框 47"/>
                <p:cNvSpPr txBox="1">
                  <a:spLocks noChangeArrowheads="1"/>
                </p:cNvSpPr>
                <p:nvPr/>
              </p:nvSpPr>
              <p:spPr bwMode="auto">
                <a:xfrm>
                  <a:off x="3960787" y="2398342"/>
                  <a:ext cx="1458029" cy="419062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3765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r>
                    <a:rPr lang="zh-CN" altLang="en-US" sz="2400" b="1" dirty="0">
                      <a:solidFill>
                        <a:srgbClr val="00B0F0"/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如何求分布</a:t>
                  </a:r>
                  <a:endParaRPr lang="zh-CN" altLang="en-US" sz="2400" b="1" dirty="0">
                    <a:solidFill>
                      <a:srgbClr val="00B0F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p:grpSp>
          <p:cxnSp>
            <p:nvCxnSpPr>
              <p:cNvPr id="36" name="直接连接符 35"/>
              <p:cNvCxnSpPr>
                <a:stCxn id="40" idx="3"/>
                <a:endCxn id="37" idx="1"/>
              </p:cNvCxnSpPr>
              <p:nvPr/>
            </p:nvCxnSpPr>
            <p:spPr>
              <a:xfrm flipV="1">
                <a:off x="5238934" y="2425573"/>
                <a:ext cx="1956415" cy="12861"/>
              </a:xfrm>
              <a:prstGeom prst="line">
                <a:avLst/>
              </a:prstGeom>
              <a:grpFill/>
              <a:ln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文本框 44"/>
              <p:cNvSpPr txBox="1">
                <a:spLocks noChangeArrowheads="1"/>
              </p:cNvSpPr>
              <p:nvPr/>
            </p:nvSpPr>
            <p:spPr bwMode="auto">
              <a:xfrm>
                <a:off x="7195349" y="2216042"/>
                <a:ext cx="2523193" cy="41906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3765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Arial Unicode MS" panose="020B0604020202020204" pitchFamily="34" charset="-122"/>
                  </a:rPr>
                  <a:t>第二三章：</a:t>
                </a:r>
                <a:r>
                  <a:rPr lang="en-US" altLang="zh-CN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Arial Unicode MS" panose="020B0604020202020204" pitchFamily="34" charset="-122"/>
                  </a:rPr>
                  <a:t>F(x)</a:t>
                </a:r>
                <a:endParaRPr lang="zh-CN" altLang="en-US" sz="2400" b="1" dirty="0">
                  <a:solidFill>
                    <a:prstClr val="white">
                      <a:lumMod val="50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Arial Unicode MS" panose="020B0604020202020204" pitchFamily="34" charset="-122"/>
                </a:endParaRPr>
              </a:p>
            </p:txBody>
          </p:sp>
        </p:grpSp>
        <p:grpSp>
          <p:nvGrpSpPr>
            <p:cNvPr id="42" name="组合 41"/>
            <p:cNvGrpSpPr/>
            <p:nvPr/>
          </p:nvGrpSpPr>
          <p:grpSpPr bwMode="auto">
            <a:xfrm>
              <a:off x="3968554" y="2513445"/>
              <a:ext cx="5040196" cy="352715"/>
              <a:chOff x="3260813" y="2222826"/>
              <a:chExt cx="6498419" cy="470633"/>
            </a:xfrm>
            <a:grpFill/>
          </p:grpSpPr>
          <p:grpSp>
            <p:nvGrpSpPr>
              <p:cNvPr id="43" name="组合 50"/>
              <p:cNvGrpSpPr/>
              <p:nvPr/>
            </p:nvGrpSpPr>
            <p:grpSpPr bwMode="auto">
              <a:xfrm>
                <a:off x="3260813" y="2222826"/>
                <a:ext cx="2184299" cy="470633"/>
                <a:chOff x="3440695" y="2392265"/>
                <a:chExt cx="2184299" cy="470633"/>
              </a:xfrm>
              <a:grpFill/>
            </p:grpSpPr>
            <p:sp>
              <p:nvSpPr>
                <p:cNvPr id="46" name="椭圆 45"/>
                <p:cNvSpPr/>
                <p:nvPr/>
              </p:nvSpPr>
              <p:spPr>
                <a:xfrm>
                  <a:off x="3440695" y="2472085"/>
                  <a:ext cx="309726" cy="390813"/>
                </a:xfrm>
                <a:prstGeom prst="ellipse">
                  <a:avLst/>
                </a:prstGeom>
                <a:grp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913765">
                    <a:defRPr/>
                  </a:pPr>
                  <a:r>
                    <a:rPr lang="en-US" altLang="zh-CN" sz="2400" b="1" dirty="0">
                      <a:solidFill>
                        <a:prstClr val="white">
                          <a:lumMod val="50000"/>
                        </a:prstClr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3</a:t>
                  </a:r>
                  <a:endPara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sp>
              <p:nvSpPr>
                <p:cNvPr id="48" name="文本框 55"/>
                <p:cNvSpPr txBox="1">
                  <a:spLocks noChangeArrowheads="1"/>
                </p:cNvSpPr>
                <p:nvPr/>
              </p:nvSpPr>
              <p:spPr bwMode="auto">
                <a:xfrm>
                  <a:off x="3893322" y="2392265"/>
                  <a:ext cx="1731672" cy="419063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3765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r>
                    <a:rPr lang="zh-CN" altLang="en-US" sz="2400" b="1" dirty="0">
                      <a:solidFill>
                        <a:srgbClr val="4E9F42"/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如何求数字特征</a:t>
                  </a:r>
                  <a:endParaRPr lang="zh-CN" altLang="en-US" sz="2400" b="1" dirty="0">
                    <a:solidFill>
                      <a:srgbClr val="4E9F42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p:grpSp>
          <p:cxnSp>
            <p:nvCxnSpPr>
              <p:cNvPr id="44" name="直接连接符 43"/>
              <p:cNvCxnSpPr>
                <a:stCxn id="48" idx="3"/>
                <a:endCxn id="45" idx="1"/>
              </p:cNvCxnSpPr>
              <p:nvPr/>
            </p:nvCxnSpPr>
            <p:spPr>
              <a:xfrm>
                <a:off x="5445112" y="2432358"/>
                <a:ext cx="1600701" cy="0"/>
              </a:xfrm>
              <a:prstGeom prst="line">
                <a:avLst/>
              </a:prstGeom>
              <a:grpFill/>
              <a:ln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文本框 52"/>
              <p:cNvSpPr txBox="1">
                <a:spLocks noChangeArrowheads="1"/>
              </p:cNvSpPr>
              <p:nvPr/>
            </p:nvSpPr>
            <p:spPr bwMode="auto">
              <a:xfrm>
                <a:off x="7045813" y="2222826"/>
                <a:ext cx="2713419" cy="41906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3765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Arial Unicode MS" panose="020B0604020202020204" pitchFamily="34" charset="-122"/>
                  </a:rPr>
                  <a:t>第四章：</a:t>
                </a:r>
                <a:r>
                  <a:rPr lang="en-US" altLang="zh-CN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  <a:cs typeface="Arial Unicode MS" panose="020B0604020202020204" pitchFamily="34" charset="-122"/>
                  </a:rPr>
                  <a:t>EX &amp; DX</a:t>
                </a:r>
                <a:endParaRPr lang="zh-CN" altLang="en-US" sz="2400" b="1" dirty="0">
                  <a:solidFill>
                    <a:prstClr val="white">
                      <a:lumMod val="50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Arial Unicode MS" panose="020B0604020202020204" pitchFamily="34" charset="-122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 bwMode="auto">
            <a:xfrm>
              <a:off x="3968554" y="3133475"/>
              <a:ext cx="2935659" cy="361900"/>
              <a:chOff x="3311499" y="2220700"/>
              <a:chExt cx="3453311" cy="482889"/>
            </a:xfrm>
            <a:grpFill/>
          </p:grpSpPr>
          <p:grpSp>
            <p:nvGrpSpPr>
              <p:cNvPr id="51" name="组合 58"/>
              <p:cNvGrpSpPr/>
              <p:nvPr/>
            </p:nvGrpSpPr>
            <p:grpSpPr bwMode="auto">
              <a:xfrm>
                <a:off x="3311499" y="2220700"/>
                <a:ext cx="2170245" cy="482889"/>
                <a:chOff x="3491381" y="2390139"/>
                <a:chExt cx="2170245" cy="482889"/>
              </a:xfrm>
              <a:grpFill/>
            </p:grpSpPr>
            <p:sp>
              <p:nvSpPr>
                <p:cNvPr id="54" name="椭圆 53"/>
                <p:cNvSpPr/>
                <p:nvPr/>
              </p:nvSpPr>
              <p:spPr>
                <a:xfrm>
                  <a:off x="3491381" y="2482214"/>
                  <a:ext cx="280791" cy="390814"/>
                </a:xfrm>
                <a:prstGeom prst="ellipse">
                  <a:avLst/>
                </a:prstGeom>
                <a:grp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913765">
                    <a:defRPr/>
                  </a:pPr>
                  <a:r>
                    <a:rPr lang="en-US" altLang="zh-CN" sz="2400" b="1" dirty="0">
                      <a:solidFill>
                        <a:prstClr val="white">
                          <a:lumMod val="50000"/>
                        </a:prstClr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4</a:t>
                  </a:r>
                  <a:endPara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sp>
              <p:nvSpPr>
                <p:cNvPr id="56" name="文本框 63"/>
                <p:cNvSpPr txBox="1">
                  <a:spLocks noChangeArrowheads="1"/>
                </p:cNvSpPr>
                <p:nvPr/>
              </p:nvSpPr>
              <p:spPr bwMode="auto">
                <a:xfrm>
                  <a:off x="3904343" y="2390139"/>
                  <a:ext cx="1757283" cy="419063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3765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r>
                    <a:rPr lang="zh-CN" altLang="en-US" sz="2400" b="1" dirty="0">
                      <a:solidFill>
                        <a:srgbClr val="FF8A80"/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如何使用极限定理</a:t>
                  </a:r>
                  <a:endParaRPr lang="en-US" altLang="zh-CN" sz="2400" b="1" dirty="0">
                    <a:solidFill>
                      <a:srgbClr val="FF8A8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p:grpSp>
          <p:cxnSp>
            <p:nvCxnSpPr>
              <p:cNvPr id="52" name="直接连接符 51"/>
              <p:cNvCxnSpPr>
                <a:stCxn id="56" idx="3"/>
                <a:endCxn id="58" idx="1"/>
              </p:cNvCxnSpPr>
              <p:nvPr/>
            </p:nvCxnSpPr>
            <p:spPr>
              <a:xfrm flipV="1">
                <a:off x="5481744" y="2428262"/>
                <a:ext cx="1283066" cy="1971"/>
              </a:xfrm>
              <a:prstGeom prst="line">
                <a:avLst/>
              </a:prstGeom>
              <a:grpFill/>
              <a:ln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8" name="文本框 52"/>
            <p:cNvSpPr txBox="1">
              <a:spLocks noChangeArrowheads="1"/>
            </p:cNvSpPr>
            <p:nvPr/>
          </p:nvSpPr>
          <p:spPr bwMode="auto">
            <a:xfrm>
              <a:off x="6904213" y="3131998"/>
              <a:ext cx="919558" cy="3140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3765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prstClr val="white">
                      <a:lumMod val="50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Arial Unicode MS" panose="020B0604020202020204" pitchFamily="34" charset="-122"/>
                </a:rPr>
                <a:t>第五章：</a:t>
              </a:r>
              <a:r>
                <a:rPr lang="en-US" altLang="zh-CN" sz="2400" b="1" dirty="0">
                  <a:solidFill>
                    <a:prstClr val="white">
                      <a:lumMod val="50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Arial Unicode MS" panose="020B0604020202020204" pitchFamily="34" charset="-122"/>
                </a:rPr>
                <a:t>n</a:t>
              </a:r>
              <a:endParaRPr lang="en-US" altLang="zh-CN" sz="2400" b="1" dirty="0">
                <a:solidFill>
                  <a:prstClr val="white">
                    <a:lumMod val="50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Arial Unicode MS" panose="020B0604020202020204" pitchFamily="34" charset="-122"/>
              </a:endParaRPr>
            </a:p>
          </p:txBody>
        </p:sp>
        <p:cxnSp>
          <p:nvCxnSpPr>
            <p:cNvPr id="75" name="直接箭头连接符 74"/>
            <p:cNvCxnSpPr/>
            <p:nvPr/>
          </p:nvCxnSpPr>
          <p:spPr>
            <a:xfrm>
              <a:off x="7763384" y="3304033"/>
              <a:ext cx="291469" cy="0"/>
            </a:xfrm>
            <a:prstGeom prst="straightConnector1">
              <a:avLst/>
            </a:prstGeom>
            <a:grpFill/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文本框 52"/>
            <p:cNvSpPr txBox="1">
              <a:spLocks noChangeArrowheads="1"/>
            </p:cNvSpPr>
            <p:nvPr/>
          </p:nvSpPr>
          <p:spPr bwMode="auto">
            <a:xfrm>
              <a:off x="8019516" y="3090124"/>
              <a:ext cx="378563" cy="3978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3765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3200" b="1" dirty="0">
                  <a:solidFill>
                    <a:prstClr val="white">
                      <a:lumMod val="50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Arial Unicode MS" panose="020B0604020202020204" pitchFamily="34" charset="-122"/>
                </a:rPr>
                <a:t>∞</a:t>
              </a:r>
              <a:endParaRPr lang="zh-CN" altLang="en-US" sz="3200" b="1" dirty="0">
                <a:solidFill>
                  <a:prstClr val="white">
                    <a:lumMod val="50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Arial Unicode MS" panose="020B0604020202020204" pitchFamily="34" charset="-122"/>
              </a:endParaRPr>
            </a:p>
          </p:txBody>
        </p:sp>
        <p:grpSp>
          <p:nvGrpSpPr>
            <p:cNvPr id="82" name="组合 81"/>
            <p:cNvGrpSpPr/>
            <p:nvPr/>
          </p:nvGrpSpPr>
          <p:grpSpPr bwMode="auto">
            <a:xfrm>
              <a:off x="3968554" y="3771857"/>
              <a:ext cx="2966882" cy="314066"/>
              <a:chOff x="3117129" y="2249554"/>
              <a:chExt cx="4177877" cy="419062"/>
            </a:xfrm>
            <a:grpFill/>
          </p:grpSpPr>
          <p:grpSp>
            <p:nvGrpSpPr>
              <p:cNvPr id="83" name="组合 58"/>
              <p:cNvGrpSpPr/>
              <p:nvPr/>
            </p:nvGrpSpPr>
            <p:grpSpPr bwMode="auto">
              <a:xfrm>
                <a:off x="3117129" y="2249554"/>
                <a:ext cx="1912022" cy="419062"/>
                <a:chOff x="3297011" y="2418993"/>
                <a:chExt cx="1912022" cy="419062"/>
              </a:xfrm>
              <a:grpFill/>
            </p:grpSpPr>
            <p:sp>
              <p:nvSpPr>
                <p:cNvPr id="85" name="椭圆 84"/>
                <p:cNvSpPr/>
                <p:nvPr/>
              </p:nvSpPr>
              <p:spPr>
                <a:xfrm>
                  <a:off x="3297011" y="2430859"/>
                  <a:ext cx="319429" cy="390814"/>
                </a:xfrm>
                <a:prstGeom prst="ellipse">
                  <a:avLst/>
                </a:prstGeom>
                <a:grp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913765">
                    <a:defRPr/>
                  </a:pPr>
                  <a:r>
                    <a:rPr lang="en-US" altLang="zh-CN" sz="2400" b="1" dirty="0">
                      <a:solidFill>
                        <a:prstClr val="white">
                          <a:lumMod val="50000"/>
                        </a:prstClr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5</a:t>
                  </a:r>
                  <a:endPara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  <p:sp>
              <p:nvSpPr>
                <p:cNvPr id="86" name="文本框 63"/>
                <p:cNvSpPr txBox="1">
                  <a:spLocks noChangeArrowheads="1"/>
                </p:cNvSpPr>
                <p:nvPr/>
              </p:nvSpPr>
              <p:spPr bwMode="auto">
                <a:xfrm>
                  <a:off x="3806169" y="2418993"/>
                  <a:ext cx="1402864" cy="419062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3765">
                    <a:lnSpc>
                      <a:spcPct val="100000"/>
                    </a:lnSpc>
                    <a:spcBef>
                      <a:spcPct val="0"/>
                    </a:spcBef>
                    <a:buNone/>
                  </a:pPr>
                  <a:r>
                    <a:rPr lang="zh-CN" altLang="en-US" sz="2400" b="1" dirty="0">
                      <a:solidFill>
                        <a:prstClr val="white">
                          <a:lumMod val="50000"/>
                        </a:prstClr>
                      </a:solidFill>
                      <a:latin typeface="仿宋" panose="02010609060101010101" pitchFamily="49" charset="-122"/>
                      <a:ea typeface="仿宋" panose="02010609060101010101" pitchFamily="49" charset="-122"/>
                    </a:rPr>
                    <a:t>如何作估计</a:t>
                  </a:r>
                  <a:endParaRPr lang="zh-CN" altLang="en-US" sz="2400" b="1" dirty="0">
                    <a:solidFill>
                      <a:prstClr val="white">
                        <a:lumMod val="50000"/>
                      </a:prstClr>
                    </a:solidFill>
                    <a:latin typeface="仿宋" panose="02010609060101010101" pitchFamily="49" charset="-122"/>
                    <a:ea typeface="仿宋" panose="02010609060101010101" pitchFamily="49" charset="-122"/>
                  </a:endParaRPr>
                </a:p>
              </p:txBody>
            </p:sp>
          </p:grpSp>
          <p:cxnSp>
            <p:nvCxnSpPr>
              <p:cNvPr id="84" name="直接连接符 83"/>
              <p:cNvCxnSpPr>
                <a:stCxn id="86" idx="3"/>
                <a:endCxn id="90" idx="1"/>
              </p:cNvCxnSpPr>
              <p:nvPr/>
            </p:nvCxnSpPr>
            <p:spPr>
              <a:xfrm flipV="1">
                <a:off x="5029151" y="2448783"/>
                <a:ext cx="2265855" cy="10303"/>
              </a:xfrm>
              <a:prstGeom prst="line">
                <a:avLst/>
              </a:prstGeom>
              <a:grpFill/>
              <a:ln>
                <a:solidFill>
                  <a:schemeClr val="bg1">
                    <a:lumMod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0" name="文本框 44"/>
            <p:cNvSpPr txBox="1">
              <a:spLocks noChangeArrowheads="1"/>
            </p:cNvSpPr>
            <p:nvPr/>
          </p:nvSpPr>
          <p:spPr bwMode="auto">
            <a:xfrm>
              <a:off x="6935436" y="3764136"/>
              <a:ext cx="1710711" cy="3140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3765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prstClr val="white">
                      <a:lumMod val="50000"/>
                    </a:prst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Arial Unicode MS" panose="020B0604020202020204" pitchFamily="34" charset="-122"/>
                </a:rPr>
                <a:t>第六七八九章</a:t>
              </a:r>
              <a:endParaRPr lang="zh-CN" altLang="en-US" sz="2400" b="1" dirty="0">
                <a:solidFill>
                  <a:prstClr val="white">
                    <a:lumMod val="50000"/>
                  </a:prstClr>
                </a:solidFill>
                <a:latin typeface="仿宋" panose="02010609060101010101" pitchFamily="49" charset="-122"/>
                <a:ea typeface="仿宋" panose="02010609060101010101" pitchFamily="49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47" name="五边形 46"/>
          <p:cNvSpPr/>
          <p:nvPr/>
        </p:nvSpPr>
        <p:spPr>
          <a:xfrm>
            <a:off x="1" y="518511"/>
            <a:ext cx="2410372" cy="728717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3765"/>
            <a:r>
              <a:rPr lang="zh-CN" altLang="en-US" sz="3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框架</a:t>
            </a:r>
            <a:endParaRPr lang="zh-CN" altLang="en-US" sz="3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3000"/>
    </mc:Choice>
    <mc:Fallback>
      <p:transition advClick="0" advTm="3000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613050" y="2910091"/>
            <a:ext cx="2202898" cy="5693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.1  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552463" y="1449141"/>
            <a:ext cx="16229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623263" y="3570652"/>
            <a:ext cx="14813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013413" y="1034267"/>
            <a:ext cx="3023705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013413" y="4696157"/>
            <a:ext cx="4405696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的关系和运算（</a:t>
            </a:r>
            <a:r>
              <a:rPr lang="zh-CN" altLang="en-US" sz="2400" spc="-4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重点</a:t>
            </a:r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文本框 72"/>
              <p:cNvSpPr txBox="1"/>
              <p:nvPr/>
            </p:nvSpPr>
            <p:spPr>
              <a:xfrm>
                <a:off x="6096000" y="1060534"/>
                <a:ext cx="2715491" cy="4531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样本空间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rgbClr val="434A54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𝛀</m:t>
                    </m:r>
                  </m:oMath>
                </a14:m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：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{</a:t>
                </a:r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基本事件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}</a:t>
                </a:r>
                <a:endParaRPr kumimoji="1" lang="zh-CN" altLang="en-US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060534"/>
                <a:ext cx="2715491" cy="453137"/>
              </a:xfrm>
              <a:prstGeom prst="rect">
                <a:avLst/>
              </a:prstGeom>
              <a:blipFill rotWithShape="0">
                <a:blip r:embed="rId1"/>
                <a:stretch>
                  <a:fillRect l="-1798" r="-1798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613050" y="2910091"/>
            <a:ext cx="2202898" cy="5693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.1  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552463" y="1449141"/>
            <a:ext cx="16229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623263" y="3570652"/>
            <a:ext cx="14813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013413" y="1034267"/>
            <a:ext cx="3023705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013413" y="4696157"/>
            <a:ext cx="4405696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的关系和运算（</a:t>
            </a:r>
            <a:r>
              <a:rPr lang="zh-CN" altLang="en-US" sz="2400" spc="-4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重点</a:t>
            </a:r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文本框 72"/>
              <p:cNvSpPr txBox="1"/>
              <p:nvPr/>
            </p:nvSpPr>
            <p:spPr>
              <a:xfrm>
                <a:off x="6096000" y="1060534"/>
                <a:ext cx="2715491" cy="4531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样本空间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rgbClr val="434A54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𝛀</m:t>
                    </m:r>
                  </m:oMath>
                </a14:m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：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{</a:t>
                </a:r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基本事件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}</a:t>
                </a:r>
                <a:endParaRPr kumimoji="1" lang="zh-CN" altLang="en-US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060534"/>
                <a:ext cx="2715491" cy="453137"/>
              </a:xfrm>
              <a:prstGeom prst="rect">
                <a:avLst/>
              </a:prstGeom>
              <a:blipFill rotWithShape="0">
                <a:blip r:embed="rId1"/>
                <a:stretch>
                  <a:fillRect l="-1798" r="-1798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6" name="文本框 75"/>
          <p:cNvSpPr txBox="1"/>
          <p:nvPr/>
        </p:nvSpPr>
        <p:spPr>
          <a:xfrm>
            <a:off x="3743799" y="3256177"/>
            <a:ext cx="393481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AUB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= P(A)+P(B)-P(AB)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  </a:t>
            </a:r>
            <a:endParaRPr kumimoji="1" lang="zh-CN" altLang="en-US" sz="20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文本框 78"/>
              <p:cNvSpPr txBox="1"/>
              <p:nvPr/>
            </p:nvSpPr>
            <p:spPr>
              <a:xfrm>
                <a:off x="3759486" y="3740133"/>
                <a:ext cx="3934820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-B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accPr>
                      <m:e>
                        <m:r>
                          <a:rPr kumimoji="1" lang="en-US" altLang="zh-CN" sz="2000" b="0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+mj-ea"/>
                          </a:rPr>
                          <m:t>𝐵</m:t>
                        </m:r>
                      </m:e>
                    </m:acc>
                  </m:oMath>
                </a14:m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P(A)-P(AB)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  </a:t>
                </a:r>
              </a:p>
            </p:txBody>
          </p:sp>
        </mc:Choice>
        <mc:Fallback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486" y="3740133"/>
                <a:ext cx="3934820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1705" t="-12308" r="-1240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613050" y="2910091"/>
            <a:ext cx="2202898" cy="5693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.1  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552463" y="1449141"/>
            <a:ext cx="16229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623263" y="3570652"/>
            <a:ext cx="14813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013413" y="1034267"/>
            <a:ext cx="3023705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013413" y="4696157"/>
            <a:ext cx="4405696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的关系和运算（</a:t>
            </a:r>
            <a:r>
              <a:rPr lang="zh-CN" altLang="en-US" sz="2400" spc="-4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重点</a:t>
            </a:r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文本框 72"/>
              <p:cNvSpPr txBox="1"/>
              <p:nvPr/>
            </p:nvSpPr>
            <p:spPr>
              <a:xfrm>
                <a:off x="6096000" y="1060534"/>
                <a:ext cx="2715491" cy="4531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样本空间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rgbClr val="434A54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𝛀</m:t>
                    </m:r>
                  </m:oMath>
                </a14:m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：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{</a:t>
                </a:r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基本事件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}</a:t>
                </a:r>
                <a:endParaRPr kumimoji="1" lang="zh-CN" altLang="en-US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060534"/>
                <a:ext cx="2715491" cy="453137"/>
              </a:xfrm>
              <a:prstGeom prst="rect">
                <a:avLst/>
              </a:prstGeom>
              <a:blipFill rotWithShape="0">
                <a:blip r:embed="rId1"/>
                <a:stretch>
                  <a:fillRect l="-1798" r="-1798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6" name="文本框 75"/>
          <p:cNvSpPr txBox="1"/>
          <p:nvPr/>
        </p:nvSpPr>
        <p:spPr>
          <a:xfrm>
            <a:off x="3743799" y="3256177"/>
            <a:ext cx="393481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AUB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= P(A)+P(B)-P(AB)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  </a:t>
            </a:r>
            <a:endParaRPr kumimoji="1" lang="zh-CN" altLang="en-US" sz="20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文本框 78"/>
              <p:cNvSpPr txBox="1"/>
              <p:nvPr/>
            </p:nvSpPr>
            <p:spPr>
              <a:xfrm>
                <a:off x="3759486" y="3740133"/>
                <a:ext cx="3934820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-B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accPr>
                      <m:e>
                        <m:r>
                          <a:rPr kumimoji="1" lang="en-US" altLang="zh-CN" sz="2000" b="0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+mj-ea"/>
                          </a:rPr>
                          <m:t>𝐵</m:t>
                        </m:r>
                      </m:e>
                    </m:acc>
                  </m:oMath>
                </a14:m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P(A)-P(AB)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  </a:t>
                </a:r>
              </a:p>
            </p:txBody>
          </p:sp>
        </mc:Choice>
        <mc:Fallback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486" y="3740133"/>
                <a:ext cx="3934820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1705" t="-12308" r="-1240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文本框 79"/>
              <p:cNvSpPr txBox="1"/>
              <p:nvPr/>
            </p:nvSpPr>
            <p:spPr>
              <a:xfrm>
                <a:off x="3759486" y="4218076"/>
                <a:ext cx="2042223" cy="40081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000" b="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1-P(A)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  </a:t>
                </a:r>
              </a:p>
            </p:txBody>
          </p:sp>
        </mc:Choice>
        <mc:Fallback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486" y="4218076"/>
                <a:ext cx="2042223" cy="400815"/>
              </a:xfrm>
              <a:prstGeom prst="rect">
                <a:avLst/>
              </a:prstGeom>
              <a:blipFill rotWithShape="0">
                <a:blip r:embed="rId3"/>
                <a:stretch>
                  <a:fillRect l="-3284" t="-12121" r="-1194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613050" y="2910091"/>
            <a:ext cx="2202898" cy="5693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.1  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552463" y="1449141"/>
            <a:ext cx="16229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623263" y="3570652"/>
            <a:ext cx="1481387" cy="129891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013413" y="1034267"/>
            <a:ext cx="3023705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013413" y="4696157"/>
            <a:ext cx="4405696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的关系和运算（</a:t>
            </a:r>
            <a:r>
              <a:rPr lang="zh-CN" altLang="en-US" sz="2400" spc="-4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重点</a:t>
            </a:r>
            <a:r>
              <a:rPr lang="zh-CN" altLang="en-US" sz="2400" spc="-4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</a:t>
            </a:r>
            <a:endParaRPr lang="zh-CN" altLang="en-US" sz="2400" spc="-4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文本框 72"/>
              <p:cNvSpPr txBox="1"/>
              <p:nvPr/>
            </p:nvSpPr>
            <p:spPr>
              <a:xfrm>
                <a:off x="6096000" y="1060534"/>
                <a:ext cx="2715491" cy="4531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样本空间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rgbClr val="434A54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𝛀</m:t>
                    </m:r>
                  </m:oMath>
                </a14:m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：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{</a:t>
                </a:r>
                <a:r>
                  <a:rPr kumimoji="1" lang="zh-CN" altLang="en-US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基本事件</a:t>
                </a:r>
                <a:r>
                  <a:rPr kumimoji="1" lang="en-US" altLang="zh-CN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}</a:t>
                </a:r>
                <a:endParaRPr kumimoji="1" lang="zh-CN" altLang="en-US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060534"/>
                <a:ext cx="2715491" cy="453137"/>
              </a:xfrm>
              <a:prstGeom prst="rect">
                <a:avLst/>
              </a:prstGeom>
              <a:blipFill rotWithShape="0">
                <a:blip r:embed="rId1"/>
                <a:stretch>
                  <a:fillRect l="-1798" r="-1798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6" name="文本框 75"/>
          <p:cNvSpPr txBox="1"/>
          <p:nvPr/>
        </p:nvSpPr>
        <p:spPr>
          <a:xfrm>
            <a:off x="3743799" y="3256177"/>
            <a:ext cx="393481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AUB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r>
              <a:rPr kumimoji="1" lang="en-US" altLang="zh-CN" sz="2000" dirty="0" smtClean="0">
                <a:solidFill>
                  <a:srgbClr val="434A54"/>
                </a:solidFill>
                <a:latin typeface="+mj-ea"/>
                <a:ea typeface="+mj-ea"/>
              </a:rPr>
              <a:t>= P(A)+P(B)-P(AB)</a:t>
            </a:r>
            <a:r>
              <a:rPr kumimoji="1" lang="zh-CN" altLang="en-US" sz="2000" dirty="0" smtClean="0">
                <a:solidFill>
                  <a:srgbClr val="434A54"/>
                </a:solidFill>
                <a:latin typeface="+mj-ea"/>
                <a:ea typeface="+mj-ea"/>
              </a:rPr>
              <a:t>  </a:t>
            </a:r>
            <a:endParaRPr kumimoji="1" lang="zh-CN" altLang="en-US" sz="20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文本框 78"/>
              <p:cNvSpPr txBox="1"/>
              <p:nvPr/>
            </p:nvSpPr>
            <p:spPr>
              <a:xfrm>
                <a:off x="3759486" y="3740133"/>
                <a:ext cx="3934820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-B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accPr>
                      <m:e>
                        <m:r>
                          <a:rPr kumimoji="1" lang="en-US" altLang="zh-CN" sz="2000" b="0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+mj-ea"/>
                          </a:rPr>
                          <m:t>𝐵</m:t>
                        </m:r>
                      </m:e>
                    </m:acc>
                  </m:oMath>
                </a14:m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P(A)-P(AB)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  </a:t>
                </a:r>
              </a:p>
            </p:txBody>
          </p:sp>
        </mc:Choice>
        <mc:Fallback>
          <p:sp>
            <p:nvSpPr>
              <p:cNvPr id="79" name="文本框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486" y="3740133"/>
                <a:ext cx="3934820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1705" t="-12308" r="-1240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文本框 79"/>
              <p:cNvSpPr txBox="1"/>
              <p:nvPr/>
            </p:nvSpPr>
            <p:spPr>
              <a:xfrm>
                <a:off x="3759486" y="4218076"/>
                <a:ext cx="2042223" cy="40081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000" b="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 1-P(A)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  </a:t>
                </a:r>
              </a:p>
            </p:txBody>
          </p:sp>
        </mc:Choice>
        <mc:Fallback>
          <p:sp>
            <p:nvSpPr>
              <p:cNvPr id="80" name="文本框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486" y="4218076"/>
                <a:ext cx="2042223" cy="400815"/>
              </a:xfrm>
              <a:prstGeom prst="rect">
                <a:avLst/>
              </a:prstGeom>
              <a:blipFill rotWithShape="0">
                <a:blip r:embed="rId3"/>
                <a:stretch>
                  <a:fillRect l="-3284" t="-12121" r="-1194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文本框 81"/>
              <p:cNvSpPr txBox="1"/>
              <p:nvPr/>
            </p:nvSpPr>
            <p:spPr>
              <a:xfrm>
                <a:off x="3743799" y="5260564"/>
                <a:ext cx="2809480" cy="71404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zh-CN" sz="2000" dirty="0">
                            <a:solidFill>
                              <a:srgbClr val="434A54"/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AUB</m:t>
                        </m:r>
                      </m:e>
                    </m:acc>
                  </m:oMath>
                </a14:m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=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00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nary>
                      <m:naryPr>
                        <m:chr m:val="⋂"/>
                        <m:subHide m:val="on"/>
                        <m:supHide m:val="on"/>
                        <m:ctrlPr>
                          <a:rPr kumimoji="1" lang="en-US" altLang="zh-CN" sz="200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̅"/>
                            <m:ctrlPr>
                              <a:rPr kumimoji="1" lang="en-US" altLang="zh-CN" sz="2000" i="1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000" b="0" i="1" smtClean="0">
                                <a:solidFill>
                                  <a:srgbClr val="434A54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nary>
                  </m:oMath>
                </a14:m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);</a:t>
                </a:r>
              </a:p>
              <a:p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zh-CN" sz="2000" dirty="0">
                            <a:solidFill>
                              <a:srgbClr val="434A54"/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AB</m:t>
                        </m:r>
                      </m:e>
                    </m:acc>
                  </m:oMath>
                </a14:m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) =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zh-CN" sz="2000" dirty="0">
                            <a:solidFill>
                              <a:srgbClr val="434A54"/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A</m:t>
                        </m:r>
                      </m:e>
                    </m:acc>
                  </m:oMath>
                </a14:m>
                <a:r>
                  <a:rPr kumimoji="1" lang="en-US" altLang="zh-CN" sz="2000" dirty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U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000" i="1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zh-CN" sz="2000" b="0" i="0" dirty="0" smtClean="0">
                            <a:solidFill>
                              <a:srgbClr val="434A54"/>
                            </a:solidFill>
                            <a:latin typeface="仿宋" panose="02010609060101010101" pitchFamily="49" charset="-122"/>
                            <a:ea typeface="仿宋" panose="02010609060101010101" pitchFamily="49" charset="-122"/>
                          </a:rPr>
                          <m:t>B</m:t>
                        </m:r>
                      </m:e>
                    </m:acc>
                  </m:oMath>
                </a14:m>
                <a:r>
                  <a:rPr kumimoji="1" lang="en-US" altLang="zh-CN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).</a:t>
                </a:r>
                <a:r>
                  <a:rPr kumimoji="1" lang="zh-CN" altLang="en-US" sz="2000" dirty="0" smtClean="0">
                    <a:solidFill>
                      <a:srgbClr val="434A54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</a:p>
            </p:txBody>
          </p:sp>
        </mc:Choice>
        <mc:Fallback>
          <p:sp>
            <p:nvSpPr>
              <p:cNvPr id="82" name="文本框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799" y="5260564"/>
                <a:ext cx="2809480" cy="714042"/>
              </a:xfrm>
              <a:prstGeom prst="rect">
                <a:avLst/>
              </a:prstGeom>
              <a:blipFill rotWithShape="0">
                <a:blip r:embed="rId4"/>
                <a:stretch>
                  <a:fillRect l="-2169" t="-51282" b="-41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280555" y="2984366"/>
            <a:ext cx="2473036" cy="10183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第一章</a:t>
            </a:r>
            <a:endParaRPr lang="en-US" altLang="zh-CN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与概率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431270" y="1287917"/>
            <a:ext cx="1782253" cy="1610647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421248" y="4098501"/>
            <a:ext cx="1802294" cy="161064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127720" y="949276"/>
            <a:ext cx="2098848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127717" y="5540324"/>
            <a:ext cx="2098844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事件的独立性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42" name="曲线连接符 41"/>
          <p:cNvCxnSpPr>
            <a:stCxn id="27" idx="3"/>
            <a:endCxn id="43" idx="1"/>
          </p:cNvCxnSpPr>
          <p:nvPr/>
        </p:nvCxnSpPr>
        <p:spPr>
          <a:xfrm>
            <a:off x="2753591" y="3493521"/>
            <a:ext cx="374123" cy="886113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圆角矩形 42"/>
          <p:cNvSpPr/>
          <p:nvPr/>
        </p:nvSpPr>
        <p:spPr>
          <a:xfrm>
            <a:off x="3127714" y="4126797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条件概率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8" name="曲线连接符 37"/>
          <p:cNvCxnSpPr>
            <a:stCxn id="27" idx="3"/>
            <a:endCxn id="39" idx="1"/>
          </p:cNvCxnSpPr>
          <p:nvPr/>
        </p:nvCxnSpPr>
        <p:spPr>
          <a:xfrm flipV="1">
            <a:off x="2753591" y="2669470"/>
            <a:ext cx="374123" cy="824051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 38"/>
          <p:cNvSpPr/>
          <p:nvPr/>
        </p:nvSpPr>
        <p:spPr>
          <a:xfrm>
            <a:off x="3127714" y="2416633"/>
            <a:ext cx="2098851" cy="505673"/>
          </a:xfrm>
          <a:prstGeom prst="roundRect">
            <a:avLst/>
          </a:prstGeom>
          <a:solidFill>
            <a:srgbClr val="FFB9B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概率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5226561" y="849552"/>
            <a:ext cx="488439" cy="659227"/>
            <a:chOff x="3008934" y="862808"/>
            <a:chExt cx="1315568" cy="3994631"/>
          </a:xfrm>
          <a:noFill/>
        </p:grpSpPr>
        <p:cxnSp>
          <p:nvCxnSpPr>
            <p:cNvPr id="7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69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71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72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70" name="直接连接符 69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圆角矩形 76"/>
          <p:cNvSpPr/>
          <p:nvPr/>
        </p:nvSpPr>
        <p:spPr>
          <a:xfrm>
            <a:off x="5714399" y="1287105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事件的关系与运算</a:t>
            </a:r>
            <a:endParaRPr lang="zh-CN" altLang="en-US" sz="2400" spc="-4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8" name="圆角矩形 77"/>
          <p:cNvSpPr/>
          <p:nvPr/>
        </p:nvSpPr>
        <p:spPr>
          <a:xfrm>
            <a:off x="5714399" y="685888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随机试验和样本空间</a:t>
            </a:r>
            <a:endParaRPr lang="zh-CN" altLang="en-US" sz="2400" spc="-4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226561" y="2343351"/>
            <a:ext cx="488439" cy="659227"/>
            <a:chOff x="3008934" y="862808"/>
            <a:chExt cx="1315568" cy="3994631"/>
          </a:xfrm>
          <a:noFill/>
        </p:grpSpPr>
        <p:cxnSp>
          <p:nvCxnSpPr>
            <p:cNvPr id="34" name="直接箭头连接符 33"/>
            <p:cNvCxnSpPr>
              <a:cxnSpLocks noChangeShapeType="1"/>
            </p:cNvCxnSpPr>
            <p:nvPr/>
          </p:nvCxnSpPr>
          <p:spPr bwMode="auto">
            <a:xfrm rot="16200000">
              <a:off x="4018382" y="558306"/>
              <a:ext cx="0" cy="609004"/>
            </a:xfrm>
            <a:prstGeom prst="straightConnector1">
              <a:avLst/>
            </a:prstGeom>
            <a:grpFill/>
            <a:ln w="6350">
              <a:solidFill>
                <a:schemeClr val="tx1">
                  <a:lumMod val="95000"/>
                  <a:lumOff val="5000"/>
                </a:schemeClr>
              </a:solidFill>
              <a:bevel/>
              <a:tailEnd type="arrow" w="med" len="med"/>
            </a:ln>
          </p:spPr>
        </p:cxnSp>
        <p:grpSp>
          <p:nvGrpSpPr>
            <p:cNvPr id="35" name="组合 30"/>
            <p:cNvGrpSpPr/>
            <p:nvPr/>
          </p:nvGrpSpPr>
          <p:grpSpPr bwMode="auto">
            <a:xfrm rot="16200000">
              <a:off x="2021875" y="2554812"/>
              <a:ext cx="3994631" cy="610623"/>
              <a:chOff x="0" y="502334"/>
              <a:chExt cx="11776149" cy="649794"/>
            </a:xfrm>
            <a:grpFill/>
          </p:grpSpPr>
          <p:sp>
            <p:nvSpPr>
              <p:cNvPr id="37" name="直接连接符 31"/>
              <p:cNvSpPr>
                <a:spLocks noChangeShapeType="1"/>
              </p:cNvSpPr>
              <p:nvPr/>
            </p:nvSpPr>
            <p:spPr bwMode="auto">
              <a:xfrm flipV="1">
                <a:off x="0" y="502334"/>
                <a:ext cx="11776149" cy="1725"/>
              </a:xfrm>
              <a:prstGeom prst="line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</a:ln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40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</p:grpSp>
        <p:cxnSp>
          <p:nvCxnSpPr>
            <p:cNvPr id="36" name="直接连接符 35"/>
            <p:cNvCxnSpPr/>
            <p:nvPr/>
          </p:nvCxnSpPr>
          <p:spPr>
            <a:xfrm>
              <a:off x="3008934" y="2894685"/>
              <a:ext cx="704943" cy="0"/>
            </a:xfrm>
            <a:prstGeom prst="line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圆角矩形 40"/>
          <p:cNvSpPr/>
          <p:nvPr/>
        </p:nvSpPr>
        <p:spPr>
          <a:xfrm>
            <a:off x="5714398" y="2793477"/>
            <a:ext cx="3475547" cy="33568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古典概型</a:t>
            </a:r>
            <a:endParaRPr lang="zh-CN" altLang="en-US" sz="2400" spc="-4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5714398" y="2192260"/>
            <a:ext cx="3475548" cy="327327"/>
          </a:xfrm>
          <a:prstGeom prst="roundRect">
            <a:avLst/>
          </a:prstGeom>
          <a:noFill/>
          <a:ln>
            <a:solidFill>
              <a:srgbClr val="DF6B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概率的定义与性质</a:t>
            </a:r>
            <a:endParaRPr lang="zh-CN" altLang="en-US" sz="2400" spc="-4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的定义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1"/>
          <p:cNvSpPr txBox="1"/>
          <p:nvPr/>
        </p:nvSpPr>
        <p:spPr>
          <a:xfrm>
            <a:off x="2214599" y="1072645"/>
            <a:ext cx="540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抛硬币出现正面的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今天下雨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考试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通过率；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……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42" name="圆角矩形 41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49" name="直接箭头连接符 4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2" name="直接连接符 5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5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1" name="直接连接符 5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圆角矩形 45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8" name="圆角矩形 47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的定义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1"/>
          <p:cNvSpPr txBox="1"/>
          <p:nvPr/>
        </p:nvSpPr>
        <p:spPr>
          <a:xfrm>
            <a:off x="2214599" y="1072645"/>
            <a:ext cx="540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抛硬币出现正面的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今天下雨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考试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通过率；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……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87831" y="3084819"/>
            <a:ext cx="63782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随机事件发生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可能性大小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的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值，记为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P.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67086" y="3123720"/>
            <a:ext cx="1359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概率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3" name="圆角矩形 22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0" name="直接箭头连接符 2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4" name="直接连接符 33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5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圆角矩形 24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的定义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1"/>
          <p:cNvSpPr txBox="1"/>
          <p:nvPr/>
        </p:nvSpPr>
        <p:spPr>
          <a:xfrm>
            <a:off x="2214599" y="1072645"/>
            <a:ext cx="540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抛硬币出现正面的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今天下雨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考试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通过率；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……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87831" y="3084819"/>
            <a:ext cx="63782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随机事件发生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可能性大小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的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值，记为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P.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67086" y="3123720"/>
            <a:ext cx="1359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概率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67086" y="3882133"/>
            <a:ext cx="9111504" cy="461665"/>
          </a:xfrm>
          <a:prstGeom prst="rect">
            <a:avLst/>
          </a:prstGeom>
          <a:ln>
            <a:solidFill>
              <a:schemeClr val="tx1"/>
            </a:solidFill>
            <a:prstDash val="lgDashDotDot"/>
          </a:ln>
        </p:spPr>
        <p:txBody>
          <a:bodyPr wrap="square">
            <a:spAutoFit/>
          </a:bodyPr>
          <a:lstStyle/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1)0≤P(A)≤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3" name="圆角矩形 22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0" name="直接箭头连接符 2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4" name="直接连接符 33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5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圆角矩形 24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的定义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1"/>
          <p:cNvSpPr txBox="1"/>
          <p:nvPr/>
        </p:nvSpPr>
        <p:spPr>
          <a:xfrm>
            <a:off x="2214599" y="1072645"/>
            <a:ext cx="540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抛硬币出现正面的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今天下雨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考试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通过率；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……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87831" y="3084819"/>
            <a:ext cx="63782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随机事件发生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可能性大小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的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值，记为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P.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67086" y="3123720"/>
            <a:ext cx="1359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概率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67086" y="3882133"/>
            <a:ext cx="9111504" cy="1138773"/>
          </a:xfrm>
          <a:prstGeom prst="rect">
            <a:avLst/>
          </a:prstGeom>
          <a:ln>
            <a:solidFill>
              <a:schemeClr val="tx1"/>
            </a:solidFill>
            <a:prstDash val="lgDashDotDot"/>
          </a:ln>
        </p:spPr>
        <p:txBody>
          <a:bodyPr wrap="square">
            <a:spAutoFit/>
          </a:bodyPr>
          <a:lstStyle/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1)0≤P(A)≤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2)P(空集)=0,P(全集)=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3" name="圆角矩形 22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0" name="直接箭头连接符 29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4" name="直接连接符 33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5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圆角矩形 24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的定义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19" name="圆角矩形 18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26" name="直接箭头连接符 25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27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2" name="直接连接符 3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7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8" name="直接连接符 27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圆角矩形 37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40" name="TextBox 1"/>
          <p:cNvSpPr txBox="1"/>
          <p:nvPr/>
        </p:nvSpPr>
        <p:spPr>
          <a:xfrm>
            <a:off x="2214599" y="1072645"/>
            <a:ext cx="540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抛硬币出现正面的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今天下雨可能性；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考试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通过率；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……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sz="1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87831" y="3084819"/>
            <a:ext cx="63782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随机事件发生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可能性大小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的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值，记为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P.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67086" y="3123720"/>
            <a:ext cx="1359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概率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67086" y="3882133"/>
            <a:ext cx="9111504" cy="1815882"/>
          </a:xfrm>
          <a:prstGeom prst="rect">
            <a:avLst/>
          </a:prstGeom>
          <a:ln>
            <a:solidFill>
              <a:schemeClr val="tx1"/>
            </a:solidFill>
            <a:prstDash val="lgDashDotDot"/>
          </a:ln>
        </p:spPr>
        <p:txBody>
          <a:bodyPr wrap="square">
            <a:spAutoFit/>
          </a:bodyPr>
          <a:lstStyle/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1)0≤P(A)≤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endParaRPr lang="en-US" altLang="zh-CN" sz="24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2)P(空集)=0,P(全集)=1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fontAlgn="auto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3)若A1,A2,…,Ak两两互不相容,则“和事件的概率等于概率之和”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rot="10800000">
            <a:off x="9611752" y="4618891"/>
            <a:ext cx="2580248" cy="2124221"/>
            <a:chOff x="858129" y="647114"/>
            <a:chExt cx="2580248" cy="2124221"/>
          </a:xfrm>
        </p:grpSpPr>
        <p:sp>
          <p:nvSpPr>
            <p:cNvPr id="10" name="菱形 9"/>
            <p:cNvSpPr/>
            <p:nvPr/>
          </p:nvSpPr>
          <p:spPr>
            <a:xfrm>
              <a:off x="1329396" y="2140371"/>
              <a:ext cx="323557" cy="323557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菱形 10"/>
            <p:cNvSpPr/>
            <p:nvPr/>
          </p:nvSpPr>
          <p:spPr>
            <a:xfrm>
              <a:off x="858129" y="661182"/>
              <a:ext cx="633046" cy="63304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菱形 11"/>
            <p:cNvSpPr/>
            <p:nvPr/>
          </p:nvSpPr>
          <p:spPr>
            <a:xfrm>
              <a:off x="1744394" y="647114"/>
              <a:ext cx="196948" cy="19694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菱形 12"/>
            <p:cNvSpPr/>
            <p:nvPr/>
          </p:nvSpPr>
          <p:spPr>
            <a:xfrm>
              <a:off x="1589649" y="1378634"/>
              <a:ext cx="464234" cy="464234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菱形 13"/>
            <p:cNvSpPr/>
            <p:nvPr/>
          </p:nvSpPr>
          <p:spPr>
            <a:xfrm>
              <a:off x="1012874" y="1716258"/>
              <a:ext cx="267287" cy="267287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菱形 14"/>
            <p:cNvSpPr/>
            <p:nvPr/>
          </p:nvSpPr>
          <p:spPr>
            <a:xfrm>
              <a:off x="2461846" y="647114"/>
              <a:ext cx="379828" cy="379828"/>
            </a:xfrm>
            <a:prstGeom prst="diamond">
              <a:avLst/>
            </a:prstGeom>
            <a:solidFill>
              <a:srgbClr val="D2BCA7"/>
            </a:solidFill>
            <a:ln>
              <a:solidFill>
                <a:srgbClr val="D2BC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菱形 15"/>
            <p:cNvSpPr/>
            <p:nvPr/>
          </p:nvSpPr>
          <p:spPr>
            <a:xfrm>
              <a:off x="3185159" y="661182"/>
              <a:ext cx="253218" cy="253218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菱形 16"/>
            <p:cNvSpPr/>
            <p:nvPr/>
          </p:nvSpPr>
          <p:spPr>
            <a:xfrm>
              <a:off x="928468" y="2447778"/>
              <a:ext cx="323557" cy="323557"/>
            </a:xfrm>
            <a:prstGeom prst="diamond">
              <a:avLst/>
            </a:prstGeom>
            <a:solidFill>
              <a:srgbClr val="FF999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菱形 17"/>
            <p:cNvSpPr/>
            <p:nvPr/>
          </p:nvSpPr>
          <p:spPr>
            <a:xfrm>
              <a:off x="2316479" y="1161549"/>
              <a:ext cx="273356" cy="273356"/>
            </a:xfrm>
            <a:prstGeom prst="diamond">
              <a:avLst/>
            </a:prstGeom>
            <a:solidFill>
              <a:srgbClr val="FFB9B9"/>
            </a:solidFill>
            <a:ln>
              <a:solidFill>
                <a:srgbClr val="FFB9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圆角矩形 26"/>
          <p:cNvSpPr/>
          <p:nvPr/>
        </p:nvSpPr>
        <p:spPr>
          <a:xfrm>
            <a:off x="280555" y="2984366"/>
            <a:ext cx="2473036" cy="10183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第一章</a:t>
            </a:r>
            <a:endParaRPr lang="en-US" altLang="zh-CN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algn="ctr">
              <a:lnSpc>
                <a:spcPts val="3200"/>
              </a:lnSpc>
            </a:pPr>
            <a:r>
              <a:rPr lang="zh-CN" alt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与概率</a:t>
            </a:r>
            <a:endParaRPr lang="zh-CN" altLang="en-US" sz="24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29" name="曲线连接符 28"/>
          <p:cNvCxnSpPr>
            <a:stCxn id="27" idx="0"/>
            <a:endCxn id="31" idx="1"/>
          </p:cNvCxnSpPr>
          <p:nvPr/>
        </p:nvCxnSpPr>
        <p:spPr>
          <a:xfrm rot="5400000" flipH="1" flipV="1">
            <a:off x="1431270" y="1287917"/>
            <a:ext cx="1782253" cy="1610647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曲线连接符 29"/>
          <p:cNvCxnSpPr>
            <a:stCxn id="27" idx="2"/>
            <a:endCxn id="32" idx="1"/>
          </p:cNvCxnSpPr>
          <p:nvPr/>
        </p:nvCxnSpPr>
        <p:spPr>
          <a:xfrm rot="16200000" flipH="1">
            <a:off x="1421248" y="4098501"/>
            <a:ext cx="1802294" cy="1610644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圆角矩形 30"/>
          <p:cNvSpPr/>
          <p:nvPr/>
        </p:nvSpPr>
        <p:spPr>
          <a:xfrm>
            <a:off x="3127720" y="949276"/>
            <a:ext cx="2098848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随机事件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3127717" y="5540324"/>
            <a:ext cx="2098844" cy="529291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事件的独立性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cxnSp>
        <p:nvCxnSpPr>
          <p:cNvPr id="42" name="曲线连接符 41"/>
          <p:cNvCxnSpPr>
            <a:stCxn id="27" idx="3"/>
            <a:endCxn id="43" idx="1"/>
          </p:cNvCxnSpPr>
          <p:nvPr/>
        </p:nvCxnSpPr>
        <p:spPr>
          <a:xfrm>
            <a:off x="2753591" y="3493521"/>
            <a:ext cx="374123" cy="886113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圆角矩形 42"/>
          <p:cNvSpPr/>
          <p:nvPr/>
        </p:nvSpPr>
        <p:spPr>
          <a:xfrm>
            <a:off x="3127714" y="4126797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条件概率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26" name="五边形 25"/>
          <p:cNvSpPr/>
          <p:nvPr/>
        </p:nvSpPr>
        <p:spPr>
          <a:xfrm>
            <a:off x="0" y="394266"/>
            <a:ext cx="1787236" cy="530525"/>
          </a:xfrm>
          <a:prstGeom prst="homePlate">
            <a:avLst/>
          </a:prstGeom>
          <a:solidFill>
            <a:srgbClr val="FFB9B9"/>
          </a:solidFill>
          <a:ln>
            <a:solidFill>
              <a:srgbClr val="FFB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框架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8" name="曲线连接符 37"/>
          <p:cNvCxnSpPr>
            <a:stCxn id="27" idx="3"/>
            <a:endCxn id="39" idx="1"/>
          </p:cNvCxnSpPr>
          <p:nvPr/>
        </p:nvCxnSpPr>
        <p:spPr>
          <a:xfrm flipV="1">
            <a:off x="2753591" y="2669470"/>
            <a:ext cx="374123" cy="824051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 38"/>
          <p:cNvSpPr/>
          <p:nvPr/>
        </p:nvSpPr>
        <p:spPr>
          <a:xfrm>
            <a:off x="3127714" y="2416633"/>
            <a:ext cx="2098851" cy="505673"/>
          </a:xfrm>
          <a:prstGeom prst="roundRect">
            <a:avLst/>
          </a:prstGeom>
          <a:noFill/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概率</a:t>
            </a:r>
            <a:endParaRPr lang="zh-CN" altLang="en-US" sz="2400" spc="-4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意拋掷一枚均匀的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骰子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出现的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的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 )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A.0  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1/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.1/6         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.1/1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意拋掷一枚均匀的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骰子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出现的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的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 )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A.0  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1/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.1/6         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.1/1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18136" y="3573162"/>
            <a:ext cx="1984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C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意拋掷一枚均匀的骰子两次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这两次出现的点数之和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 )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A.0  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1/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.1/6         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.1/1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意拋掷一枚均匀的骰子两次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这两次出现的点数之和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 )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A.0  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1/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.1/6         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.1/1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18136" y="3573162"/>
            <a:ext cx="1984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A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意拋掷一枚均匀的骰子两次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这两次出现的点数之和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为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 )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A.0  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1/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.1/6               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.1/12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18136" y="3573162"/>
            <a:ext cx="1984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A</a:t>
            </a:r>
            <a:endParaRPr lang="zh-CN" altLang="en-US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8791265" y="2072747"/>
            <a:ext cx="1053789" cy="120032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2</a:t>
            </a:r>
            <a:r>
              <a:rPr lang="zh-CN" altLang="en-US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呢？</a:t>
            </a:r>
            <a:endParaRPr lang="en-US" altLang="zh-CN" sz="2400" b="1" dirty="0" smtClean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9</a:t>
            </a:r>
            <a:r>
              <a:rPr lang="zh-CN" altLang="en-US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呢？</a:t>
            </a:r>
            <a:endParaRPr lang="zh-CN" altLang="en-US" sz="2400" b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18136" y="148001"/>
            <a:ext cx="4817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1  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的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组合 40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42" name="圆角矩形 41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49" name="直接箭头连接符 48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50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52" name="直接连接符 51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53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51" name="直接连接符 50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圆角矩形 45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8" name="圆角矩形 47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2310574" y="1794367"/>
            <a:ext cx="561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2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） 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P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AUB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）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=P(A)+P(B)-P(AB)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  </a:t>
            </a:r>
            <a:endParaRPr kumimoji="1" lang="zh-CN" altLang="en-US" sz="24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180191" y="2454459"/>
            <a:ext cx="8031600" cy="461665"/>
          </a:xfrm>
          <a:prstGeom prst="rect">
            <a:avLst/>
          </a:prstGeom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特殊：当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A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、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B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互不相容（互斥）时，</a:t>
            </a:r>
            <a:r>
              <a:rPr kumimoji="1" lang="en-US" altLang="zh-CN" sz="2400" dirty="0">
                <a:solidFill>
                  <a:srgbClr val="434A54"/>
                </a:solidFill>
                <a:latin typeface="+mj-ea"/>
              </a:rPr>
              <a:t> 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</a:rPr>
              <a:t>P(AUB</a:t>
            </a:r>
            <a:r>
              <a:rPr kumimoji="1" lang="en-US" altLang="zh-CN" sz="2400" dirty="0">
                <a:solidFill>
                  <a:srgbClr val="434A54"/>
                </a:solidFill>
                <a:latin typeface="+mj-ea"/>
              </a:rPr>
              <a:t>)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</a:rPr>
              <a:t>=P(A</a:t>
            </a:r>
            <a:r>
              <a:rPr kumimoji="1" lang="en-US" altLang="zh-CN" sz="2400" dirty="0">
                <a:solidFill>
                  <a:srgbClr val="434A54"/>
                </a:solidFill>
                <a:latin typeface="+mj-ea"/>
              </a:rPr>
              <a:t>)+P(B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</a:rPr>
              <a:t>)</a:t>
            </a:r>
            <a:endParaRPr kumimoji="1" lang="zh-CN" altLang="en-US" sz="24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2259192" y="3997383"/>
                <a:ext cx="55794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3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 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P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-B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P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+mj-ea"/>
                          </a:rPr>
                          <m:t>𝑩</m:t>
                        </m:r>
                      </m:e>
                    </m:acc>
                  </m:oMath>
                </a14:m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=P(A)-P(AB)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  </a:t>
                </a: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192" y="3997383"/>
                <a:ext cx="5579448" cy="461665"/>
              </a:xfrm>
              <a:prstGeom prst="rect">
                <a:avLst/>
              </a:prstGeom>
              <a:blipFill rotWithShape="0">
                <a:blip r:embed="rId1"/>
                <a:stretch>
                  <a:fillRect l="-1749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2310574" y="1201870"/>
            <a:ext cx="561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（</a:t>
            </a:r>
            <a:r>
              <a:rPr kumimoji="1" lang="en-US" altLang="zh-CN" sz="2400" dirty="0">
                <a:solidFill>
                  <a:srgbClr val="434A54"/>
                </a:solidFill>
                <a:latin typeface="+mj-ea"/>
                <a:ea typeface="+mj-ea"/>
              </a:rPr>
              <a:t>1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） 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0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≤</a:t>
            </a:r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P(A)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≤</a:t>
            </a:r>
            <a:r>
              <a:rPr kumimoji="1" lang="en-US" altLang="zh-CN" sz="2400" dirty="0">
                <a:solidFill>
                  <a:srgbClr val="434A54"/>
                </a:solidFill>
                <a:latin typeface="+mj-ea"/>
                <a:ea typeface="+mj-ea"/>
              </a:rPr>
              <a:t>1</a:t>
            </a:r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  </a:t>
            </a:r>
            <a:endParaRPr kumimoji="1" lang="zh-CN" altLang="en-US" sz="24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2287542" y="4649382"/>
                <a:ext cx="55794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（</a:t>
                </a:r>
                <a:r>
                  <a:rPr kumimoji="1" lang="en-US" altLang="zh-CN" sz="2400" dirty="0">
                    <a:solidFill>
                      <a:srgbClr val="434A54"/>
                    </a:solidFill>
                    <a:latin typeface="+mj-ea"/>
                    <a:ea typeface="+mj-ea"/>
                  </a:rPr>
                  <a:t>4</a:t>
                </a:r>
                <a:r>
                  <a:rPr kumimoji="1" lang="zh-CN" altLang="en-US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） </a:t>
                </a:r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434A54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434A54"/>
                            </a:solidFill>
                            <a:latin typeface="Cambria Math" charset="0"/>
                            <a:ea typeface="+mj-ea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en-US" altLang="zh-CN" sz="2400" dirty="0" smtClean="0">
                    <a:solidFill>
                      <a:srgbClr val="434A54"/>
                    </a:solidFill>
                    <a:latin typeface="+mj-ea"/>
                    <a:ea typeface="+mj-ea"/>
                  </a:rPr>
                  <a:t>)=1-P(A)</a:t>
                </a:r>
                <a:endParaRPr kumimoji="1" lang="zh-CN" altLang="en-US" sz="2400" dirty="0" smtClean="0">
                  <a:solidFill>
                    <a:srgbClr val="434A54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42" y="4649382"/>
                <a:ext cx="5579448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638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3180191" y="3278286"/>
            <a:ext cx="7692822" cy="46166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434A54"/>
                </a:solidFill>
                <a:latin typeface="+mj-ea"/>
                <a:ea typeface="+mj-ea"/>
              </a:rPr>
              <a:t>P(AUBUC)=P(A)+P(B)+P(C)-P(AB)-P(AC)-P(BC)+P(ABC)</a:t>
            </a:r>
            <a:endParaRPr kumimoji="1" lang="zh-CN" altLang="en-US" sz="24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243018" y="3259921"/>
            <a:ext cx="937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434A54"/>
                </a:solidFill>
                <a:latin typeface="+mj-ea"/>
                <a:ea typeface="+mj-ea"/>
              </a:rPr>
              <a:t>推广：</a:t>
            </a:r>
            <a:endParaRPr kumimoji="1" lang="zh-CN" altLang="en-US" sz="2400" dirty="0" smtClean="0">
              <a:solidFill>
                <a:srgbClr val="434A54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不相容，且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A)=0.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A∪B)=0.6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B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）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事件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不相容，且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A)=0.2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A∪B)=0.6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(B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）</a:t>
            </a: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32582" y="2883832"/>
            <a:ext cx="6708791" cy="11413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0.4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P(A∪B)=P(A)+P(B</a:t>
            </a:r>
            <a:r>
              <a:rPr lang="en-US" altLang="zh-CN" sz="2400" dirty="0" smtClean="0"/>
              <a:t>)-P(AB)=0.6</a:t>
            </a:r>
            <a:r>
              <a:rPr lang="zh-CN" altLang="en-US" sz="2400" dirty="0"/>
              <a:t>，</a:t>
            </a:r>
            <a:r>
              <a:rPr lang="en-US" altLang="zh-CN" sz="2400" dirty="0"/>
              <a:t>P(B)=0.6-0.2=0.4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4407" y="1442424"/>
            <a:ext cx="9763185" cy="26178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207818" y="247614"/>
            <a:ext cx="477982" cy="425626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918136" y="148001"/>
            <a:ext cx="3368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0" y="687831"/>
            <a:ext cx="9123218" cy="2160"/>
          </a:xfrm>
          <a:prstGeom prst="line">
            <a:avLst/>
          </a:prstGeom>
          <a:ln>
            <a:solidFill>
              <a:srgbClr val="FF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4"/>
          <p:cNvSpPr txBox="1"/>
          <p:nvPr/>
        </p:nvSpPr>
        <p:spPr>
          <a:xfrm>
            <a:off x="770834" y="1472583"/>
            <a:ext cx="10443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8743354" y="148001"/>
            <a:ext cx="3320491" cy="722307"/>
            <a:chOff x="3127714" y="2192260"/>
            <a:chExt cx="6062232" cy="936904"/>
          </a:xfrm>
        </p:grpSpPr>
        <p:sp>
          <p:nvSpPr>
            <p:cNvPr id="28" name="圆角矩形 27"/>
            <p:cNvSpPr/>
            <p:nvPr/>
          </p:nvSpPr>
          <p:spPr>
            <a:xfrm>
              <a:off x="3127714" y="2416633"/>
              <a:ext cx="2098851" cy="505673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FF99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 </a:t>
              </a:r>
              <a:r>
                <a:rPr lang="zh-CN" altLang="en-US" sz="1600" spc="-4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概率</a:t>
              </a:r>
              <a:endParaRPr lang="zh-CN" altLang="en-US" sz="1600" spc="-4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5226561" y="2343351"/>
              <a:ext cx="488439" cy="659227"/>
              <a:chOff x="3008934" y="862808"/>
              <a:chExt cx="1315568" cy="3994631"/>
            </a:xfrm>
            <a:noFill/>
          </p:grpSpPr>
          <p:cxnSp>
            <p:nvCxnSpPr>
              <p:cNvPr id="32" name="直接箭头连接符 31"/>
              <p:cNvCxnSpPr>
                <a:cxnSpLocks noChangeShapeType="1"/>
              </p:cNvCxnSpPr>
              <p:nvPr/>
            </p:nvCxnSpPr>
            <p:spPr bwMode="auto">
              <a:xfrm rot="16200000">
                <a:off x="4018382" y="558306"/>
                <a:ext cx="0" cy="609004"/>
              </a:xfrm>
              <a:prstGeom prst="straightConnector1">
                <a:avLst/>
              </a:prstGeom>
              <a:grpFill/>
              <a:ln w="6350">
                <a:solidFill>
                  <a:schemeClr val="tx1">
                    <a:lumMod val="95000"/>
                    <a:lumOff val="5000"/>
                  </a:schemeClr>
                </a:solidFill>
                <a:bevel/>
                <a:tailEnd type="arrow" w="med" len="med"/>
              </a:ln>
            </p:spPr>
          </p:cxnSp>
          <p:grpSp>
            <p:nvGrpSpPr>
              <p:cNvPr id="33" name="组合 30"/>
              <p:cNvGrpSpPr/>
              <p:nvPr/>
            </p:nvGrpSpPr>
            <p:grpSpPr bwMode="auto">
              <a:xfrm rot="16200000">
                <a:off x="2021875" y="2554812"/>
                <a:ext cx="3994631" cy="610623"/>
                <a:chOff x="0" y="502334"/>
                <a:chExt cx="11776149" cy="649794"/>
              </a:xfrm>
              <a:grpFill/>
            </p:grpSpPr>
            <p:sp>
              <p:nvSpPr>
                <p:cNvPr id="35" name="直接连接符 34"/>
                <p:cNvSpPr>
                  <a:spLocks noChangeShapeType="1"/>
                </p:cNvSpPr>
                <p:nvPr/>
              </p:nvSpPr>
              <p:spPr bwMode="auto">
                <a:xfrm flipV="1">
                  <a:off x="0" y="502334"/>
                  <a:ext cx="11776149" cy="1725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95000"/>
                      <a:lumOff val="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3008934" y="2894685"/>
                <a:ext cx="704943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圆角矩形 29"/>
            <p:cNvSpPr/>
            <p:nvPr/>
          </p:nvSpPr>
          <p:spPr>
            <a:xfrm>
              <a:off x="5714398" y="2793477"/>
              <a:ext cx="3475547" cy="335687"/>
            </a:xfrm>
            <a:prstGeom prst="roundRect">
              <a:avLst/>
            </a:prstGeom>
            <a:noFill/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古典概型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714398" y="2192260"/>
              <a:ext cx="3475548" cy="327327"/>
            </a:xfrm>
            <a:prstGeom prst="roundRect">
              <a:avLst/>
            </a:prstGeom>
            <a:solidFill>
              <a:srgbClr val="FFB9B9"/>
            </a:solidFill>
            <a:ln>
              <a:solidFill>
                <a:srgbClr val="DF6B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spc="-4" dirty="0" smtClean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概率的定义与性质</a:t>
              </a:r>
              <a:endParaRPr lang="zh-CN" altLang="en-US" sz="1600" spc="-4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4407" y="1442424"/>
            <a:ext cx="9763185" cy="2617889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214407" y="4272236"/>
            <a:ext cx="6708791" cy="587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【</a:t>
            </a:r>
            <a:r>
              <a:rPr lang="zh-CN" altLang="en-US" sz="2400" dirty="0" smtClean="0"/>
              <a:t>答案</a:t>
            </a:r>
            <a:r>
              <a:rPr lang="en-US" altLang="zh-CN" sz="2400" dirty="0" smtClean="0"/>
              <a:t>】B</a:t>
            </a:r>
            <a:endParaRPr lang="en-US" altLang="zh-CN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ranklin Gothic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ranklin Gothic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570</Words>
  <Application>WPS 演示</Application>
  <PresentationFormat>宽屏</PresentationFormat>
  <Paragraphs>2680</Paragraphs>
  <Slides>179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3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9</vt:i4>
      </vt:variant>
    </vt:vector>
  </HeadingPairs>
  <TitlesOfParts>
    <vt:vector size="219" baseType="lpstr">
      <vt:lpstr>Arial</vt:lpstr>
      <vt:lpstr>方正书宋_GBK</vt:lpstr>
      <vt:lpstr>Wingdings</vt:lpstr>
      <vt:lpstr>华文楷体</vt:lpstr>
      <vt:lpstr>仿宋</vt:lpstr>
      <vt:lpstr>华文新魏</vt:lpstr>
      <vt:lpstr>微软雅黑</vt:lpstr>
      <vt:lpstr>华文行楷</vt:lpstr>
      <vt:lpstr>Calibri</vt:lpstr>
      <vt:lpstr>宋体</vt:lpstr>
      <vt:lpstr>Arial Unicode MS</vt:lpstr>
      <vt:lpstr>楷体</vt:lpstr>
      <vt:lpstr>隶书</vt:lpstr>
      <vt:lpstr>Times New Roman</vt:lpstr>
      <vt:lpstr>Franklin Gothic Book</vt:lpstr>
      <vt:lpstr>SimHei</vt:lpstr>
      <vt:lpstr>Untitled</vt:lpstr>
      <vt:lpstr>FangSong</vt:lpstr>
      <vt:lpstr>STZhongsong</vt:lpstr>
      <vt:lpstr>方正清刻本悦宋简体</vt:lpstr>
      <vt:lpstr>宋体</vt:lpstr>
      <vt:lpstr>FZQingKeBenYueSongS-R-GB</vt:lpstr>
      <vt:lpstr>FZQiTi-S14S</vt:lpstr>
      <vt:lpstr>华文仿宋</vt:lpstr>
      <vt:lpstr>黑体-简</vt:lpstr>
      <vt:lpstr>宋体</vt:lpstr>
      <vt:lpstr>报隶-简</vt:lpstr>
      <vt:lpstr>Franklin Gothic Medium</vt:lpstr>
      <vt:lpstr>苹方-简</vt:lpstr>
      <vt:lpstr>Helvetica Neue</vt:lpstr>
      <vt:lpstr>宋体-简</vt:lpstr>
      <vt:lpstr>行楷-简</vt:lpstr>
      <vt:lpstr>楷体-简</vt:lpstr>
      <vt:lpstr>Office 主题​​</vt:lpstr>
      <vt:lpstr>Office 主题</vt:lpstr>
      <vt:lpstr>1_Office 主题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通关秘籍：学习报告教你快速提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炳麟</dc:creator>
  <cp:lastModifiedBy>xuweiwei</cp:lastModifiedBy>
  <cp:revision>376</cp:revision>
  <dcterms:created xsi:type="dcterms:W3CDTF">2018-11-06T10:26:02Z</dcterms:created>
  <dcterms:modified xsi:type="dcterms:W3CDTF">2018-11-06T10:2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2.5.490</vt:lpwstr>
  </property>
</Properties>
</file>